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314E41B" w14:textId="44633568" w:rsidR="000A1688" w:rsidRDefault="000A1688" w:rsidP="000A1688">
      <w:pPr>
        <w:tabs>
          <w:tab w:val="left" w:pos="426"/>
        </w:tabs>
        <w:spacing w:after="240"/>
        <w:rPr>
          <w:rFonts w:ascii="Times New Roman" w:hAnsi="Times New Roman" w:cs="Times New Roman"/>
          <w:b/>
          <w:sz w:val="24"/>
          <w:lang w:val="pl-PL"/>
        </w:rPr>
      </w:pPr>
      <w:r w:rsidRPr="000A1688">
        <w:rPr>
          <w:rFonts w:ascii="Times New Roman" w:hAnsi="Times New Roman" w:cs="Times New Roman"/>
          <w:b/>
          <w:sz w:val="24"/>
          <w:lang w:val="pl-PL"/>
        </w:rPr>
        <w:t>Prof. dr hab. Krzysztof Krajewski</w:t>
      </w:r>
    </w:p>
    <w:p w14:paraId="15DFA20B" w14:textId="6AF03AF6" w:rsidR="000C4339" w:rsidRPr="000C4339" w:rsidRDefault="000A1688" w:rsidP="000A1688">
      <w:pPr>
        <w:tabs>
          <w:tab w:val="left" w:pos="426"/>
        </w:tabs>
        <w:spacing w:after="240"/>
        <w:rPr>
          <w:rFonts w:ascii="Times New Roman" w:hAnsi="Times New Roman" w:cs="Times New Roman"/>
          <w:b/>
          <w:sz w:val="24"/>
          <w:lang w:val="pl-PL"/>
        </w:rPr>
      </w:pPr>
      <w:r>
        <w:rPr>
          <w:rFonts w:ascii="Times New Roman" w:hAnsi="Times New Roman" w:cs="Times New Roman"/>
          <w:b/>
          <w:sz w:val="24"/>
          <w:lang w:val="pl-PL"/>
        </w:rPr>
        <w:t>Streszczenie wykładu:</w:t>
      </w:r>
    </w:p>
    <w:p w14:paraId="621E977C" w14:textId="77777777" w:rsidR="002E0707" w:rsidRPr="000A1688" w:rsidRDefault="00B7621C" w:rsidP="000A1688">
      <w:pPr>
        <w:spacing w:after="240"/>
        <w:jc w:val="both"/>
        <w:rPr>
          <w:rFonts w:ascii="Times New Roman" w:hAnsi="Times New Roman" w:cs="Times New Roman"/>
          <w:b/>
          <w:sz w:val="24"/>
          <w:lang w:val="pl-PL"/>
        </w:rPr>
      </w:pPr>
      <w:r w:rsidRPr="000A1688">
        <w:rPr>
          <w:rFonts w:ascii="Times New Roman" w:hAnsi="Times New Roman" w:cs="Times New Roman"/>
          <w:b/>
          <w:sz w:val="24"/>
          <w:lang w:val="pl-PL"/>
        </w:rPr>
        <w:t>ZASTOSOWANIA PEPTYDÓW W BADANIACH PROCESÓW EPIGENETYCZNYCH</w:t>
      </w:r>
    </w:p>
    <w:p w14:paraId="697B8EFA" w14:textId="5EA32010" w:rsidR="00BD641F" w:rsidRPr="0094521F" w:rsidRDefault="00A04D9B" w:rsidP="00261C36">
      <w:pPr>
        <w:ind w:firstLine="720"/>
        <w:jc w:val="both"/>
        <w:rPr>
          <w:rFonts w:ascii="Times New Roman" w:hAnsi="Times New Roman" w:cs="Times New Roman"/>
          <w:sz w:val="24"/>
          <w:lang w:val="pl-PL"/>
        </w:rPr>
      </w:pPr>
      <w:r w:rsidRPr="0094521F">
        <w:rPr>
          <w:rFonts w:ascii="Times New Roman" w:hAnsi="Times New Roman" w:cs="Times New Roman"/>
          <w:sz w:val="24"/>
          <w:lang w:val="pl-PL"/>
        </w:rPr>
        <w:t>Pojęcie</w:t>
      </w:r>
      <w:r w:rsidR="00BF3261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C91C43" w:rsidRPr="0094521F">
        <w:rPr>
          <w:rFonts w:ascii="Times New Roman" w:hAnsi="Times New Roman" w:cs="Times New Roman"/>
          <w:sz w:val="24"/>
          <w:lang w:val="pl-PL"/>
        </w:rPr>
        <w:t>epigenetyk</w:t>
      </w:r>
      <w:r w:rsidR="00D21A2D" w:rsidRPr="0094521F">
        <w:rPr>
          <w:rFonts w:ascii="Times New Roman" w:hAnsi="Times New Roman" w:cs="Times New Roman"/>
          <w:sz w:val="24"/>
          <w:lang w:val="pl-PL"/>
        </w:rPr>
        <w:t>i</w:t>
      </w:r>
      <w:r w:rsidR="002C20A0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Pr="0094521F">
        <w:rPr>
          <w:rFonts w:ascii="Times New Roman" w:hAnsi="Times New Roman" w:cs="Times New Roman"/>
          <w:sz w:val="24"/>
          <w:lang w:val="pl-PL"/>
        </w:rPr>
        <w:t>powstało</w:t>
      </w:r>
      <w:r w:rsidR="002C20A0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025007" w:rsidRPr="0094521F">
        <w:rPr>
          <w:rFonts w:ascii="Times New Roman" w:hAnsi="Times New Roman" w:cs="Times New Roman"/>
          <w:sz w:val="24"/>
          <w:lang w:val="pl-PL"/>
        </w:rPr>
        <w:t>na</w:t>
      </w:r>
      <w:r w:rsidR="00D85E90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025007" w:rsidRPr="0094521F">
        <w:rPr>
          <w:rFonts w:ascii="Times New Roman" w:hAnsi="Times New Roman" w:cs="Times New Roman"/>
          <w:sz w:val="24"/>
          <w:lang w:val="pl-PL"/>
        </w:rPr>
        <w:t xml:space="preserve">początku </w:t>
      </w:r>
      <w:r w:rsidR="00825711" w:rsidRPr="0094521F">
        <w:rPr>
          <w:rFonts w:ascii="Times New Roman" w:hAnsi="Times New Roman" w:cs="Times New Roman"/>
          <w:sz w:val="24"/>
          <w:lang w:val="pl-PL"/>
        </w:rPr>
        <w:t>lat</w:t>
      </w:r>
      <w:r w:rsidR="00AF14E9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025007" w:rsidRPr="0094521F">
        <w:rPr>
          <w:rFonts w:ascii="Times New Roman" w:hAnsi="Times New Roman" w:cs="Times New Roman"/>
          <w:sz w:val="24"/>
          <w:lang w:val="pl-PL"/>
        </w:rPr>
        <w:t>4</w:t>
      </w:r>
      <w:r w:rsidR="00AF14E9" w:rsidRPr="0094521F">
        <w:rPr>
          <w:rFonts w:ascii="Times New Roman" w:hAnsi="Times New Roman" w:cs="Times New Roman"/>
          <w:sz w:val="24"/>
          <w:lang w:val="pl-PL"/>
        </w:rPr>
        <w:t>0-tych ubiegłego wieku</w:t>
      </w:r>
      <w:r w:rsidR="00EC0D82" w:rsidRPr="0094521F">
        <w:rPr>
          <w:rFonts w:ascii="Times New Roman" w:hAnsi="Times New Roman" w:cs="Times New Roman"/>
          <w:sz w:val="24"/>
          <w:lang w:val="pl-PL"/>
        </w:rPr>
        <w:t>,</w:t>
      </w:r>
      <w:r w:rsidR="00AF14E9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8850A2" w:rsidRPr="0094521F">
        <w:rPr>
          <w:rFonts w:ascii="Times New Roman" w:hAnsi="Times New Roman" w:cs="Times New Roman"/>
          <w:sz w:val="24"/>
          <w:lang w:val="pl-PL"/>
        </w:rPr>
        <w:t xml:space="preserve">dla </w:t>
      </w:r>
      <w:r w:rsidR="00AF14E9" w:rsidRPr="0094521F">
        <w:rPr>
          <w:rFonts w:ascii="Times New Roman" w:hAnsi="Times New Roman" w:cs="Times New Roman"/>
          <w:sz w:val="24"/>
          <w:lang w:val="pl-PL"/>
        </w:rPr>
        <w:t xml:space="preserve">opisania </w:t>
      </w:r>
      <w:r w:rsidRPr="0094521F">
        <w:rPr>
          <w:rFonts w:ascii="Times New Roman" w:hAnsi="Times New Roman" w:cs="Times New Roman"/>
          <w:sz w:val="24"/>
          <w:lang w:val="pl-PL"/>
        </w:rPr>
        <w:t>procesów</w:t>
      </w:r>
      <w:r w:rsidR="00011824" w:rsidRPr="0094521F">
        <w:rPr>
          <w:rFonts w:ascii="Times New Roman" w:hAnsi="Times New Roman" w:cs="Times New Roman"/>
          <w:sz w:val="24"/>
          <w:lang w:val="pl-PL"/>
        </w:rPr>
        <w:t xml:space="preserve"> różnicowan</w:t>
      </w:r>
      <w:r w:rsidR="00AF6DDB" w:rsidRPr="0094521F">
        <w:rPr>
          <w:rFonts w:ascii="Times New Roman" w:hAnsi="Times New Roman" w:cs="Times New Roman"/>
          <w:sz w:val="24"/>
          <w:lang w:val="pl-PL"/>
        </w:rPr>
        <w:t xml:space="preserve">ia </w:t>
      </w:r>
      <w:r w:rsidR="00D8580C" w:rsidRPr="0094521F">
        <w:rPr>
          <w:rFonts w:ascii="Times New Roman" w:hAnsi="Times New Roman" w:cs="Times New Roman"/>
          <w:sz w:val="24"/>
          <w:lang w:val="pl-PL"/>
        </w:rPr>
        <w:t>komórek</w:t>
      </w:r>
      <w:r w:rsidR="00011824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AF6DDB" w:rsidRPr="0094521F">
        <w:rPr>
          <w:rFonts w:ascii="Times New Roman" w:hAnsi="Times New Roman" w:cs="Times New Roman"/>
          <w:sz w:val="24"/>
          <w:lang w:val="pl-PL"/>
        </w:rPr>
        <w:t>embrionalnych</w:t>
      </w:r>
      <w:r w:rsidR="00F74905" w:rsidRPr="0094521F">
        <w:rPr>
          <w:rFonts w:ascii="Times New Roman" w:hAnsi="Times New Roman" w:cs="Times New Roman"/>
          <w:sz w:val="24"/>
          <w:lang w:val="pl-PL"/>
        </w:rPr>
        <w:t xml:space="preserve">. </w:t>
      </w:r>
      <w:r w:rsidR="00FB4F01" w:rsidRPr="0094521F">
        <w:rPr>
          <w:rFonts w:ascii="Times New Roman" w:hAnsi="Times New Roman" w:cs="Times New Roman"/>
          <w:sz w:val="24"/>
          <w:lang w:val="pl-PL"/>
        </w:rPr>
        <w:t>W</w:t>
      </w:r>
      <w:r w:rsidR="00A52064" w:rsidRPr="0094521F">
        <w:rPr>
          <w:rFonts w:ascii="Times New Roman" w:hAnsi="Times New Roman" w:cs="Times New Roman"/>
          <w:sz w:val="24"/>
          <w:lang w:val="pl-PL"/>
        </w:rPr>
        <w:t xml:space="preserve"> przypadku organizmu </w:t>
      </w:r>
      <w:r w:rsidR="00D54718" w:rsidRPr="0094521F">
        <w:rPr>
          <w:rFonts w:ascii="Times New Roman" w:hAnsi="Times New Roman" w:cs="Times New Roman"/>
          <w:sz w:val="24"/>
          <w:lang w:val="pl-PL"/>
        </w:rPr>
        <w:t>ludzkiego</w:t>
      </w:r>
      <w:r w:rsidR="00A52064" w:rsidRPr="0094521F">
        <w:rPr>
          <w:rFonts w:ascii="Times New Roman" w:hAnsi="Times New Roman" w:cs="Times New Roman"/>
          <w:sz w:val="24"/>
          <w:lang w:val="pl-PL"/>
        </w:rPr>
        <w:t xml:space="preserve"> z </w:t>
      </w:r>
      <w:r w:rsidR="00D54718" w:rsidRPr="0094521F">
        <w:rPr>
          <w:rFonts w:ascii="Times New Roman" w:hAnsi="Times New Roman" w:cs="Times New Roman"/>
          <w:sz w:val="24"/>
          <w:lang w:val="pl-PL"/>
        </w:rPr>
        <w:t>komórek</w:t>
      </w:r>
      <w:r w:rsidR="00B159F4" w:rsidRPr="0094521F">
        <w:rPr>
          <w:rFonts w:ascii="Times New Roman" w:hAnsi="Times New Roman" w:cs="Times New Roman"/>
          <w:sz w:val="24"/>
          <w:lang w:val="pl-PL"/>
        </w:rPr>
        <w:t xml:space="preserve"> macierzystych </w:t>
      </w:r>
      <w:r w:rsidR="00FB4F01" w:rsidRPr="0094521F">
        <w:rPr>
          <w:rFonts w:ascii="Times New Roman" w:hAnsi="Times New Roman" w:cs="Times New Roman"/>
          <w:sz w:val="24"/>
          <w:lang w:val="pl-PL"/>
        </w:rPr>
        <w:t>powstaje ok. 200</w:t>
      </w:r>
      <w:r w:rsidR="00F274F8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D8580C" w:rsidRPr="0094521F">
        <w:rPr>
          <w:rFonts w:ascii="Times New Roman" w:hAnsi="Times New Roman" w:cs="Times New Roman"/>
          <w:sz w:val="24"/>
          <w:lang w:val="pl-PL"/>
        </w:rPr>
        <w:t>różnych</w:t>
      </w:r>
      <w:r w:rsidR="00F274F8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D8580C" w:rsidRPr="0094521F">
        <w:rPr>
          <w:rFonts w:ascii="Times New Roman" w:hAnsi="Times New Roman" w:cs="Times New Roman"/>
          <w:sz w:val="24"/>
          <w:lang w:val="pl-PL"/>
        </w:rPr>
        <w:t>typów</w:t>
      </w:r>
      <w:r w:rsidR="00F274F8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D8580C" w:rsidRPr="0094521F">
        <w:rPr>
          <w:rFonts w:ascii="Times New Roman" w:hAnsi="Times New Roman" w:cs="Times New Roman"/>
          <w:sz w:val="24"/>
          <w:lang w:val="pl-PL"/>
        </w:rPr>
        <w:t>komórek</w:t>
      </w:r>
      <w:r w:rsidR="00405303" w:rsidRPr="0094521F">
        <w:rPr>
          <w:rFonts w:ascii="Times New Roman" w:hAnsi="Times New Roman" w:cs="Times New Roman"/>
          <w:sz w:val="24"/>
          <w:lang w:val="pl-PL"/>
        </w:rPr>
        <w:t>,</w:t>
      </w:r>
      <w:r w:rsidR="009C7B95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D8580C" w:rsidRPr="0094521F">
        <w:rPr>
          <w:rFonts w:ascii="Times New Roman" w:hAnsi="Times New Roman" w:cs="Times New Roman"/>
          <w:sz w:val="24"/>
          <w:lang w:val="pl-PL"/>
        </w:rPr>
        <w:t>różniących</w:t>
      </w:r>
      <w:r w:rsidR="009C7B95" w:rsidRPr="0094521F">
        <w:rPr>
          <w:rFonts w:ascii="Times New Roman" w:hAnsi="Times New Roman" w:cs="Times New Roman"/>
          <w:sz w:val="24"/>
          <w:lang w:val="pl-PL"/>
        </w:rPr>
        <w:t xml:space="preserve"> się </w:t>
      </w:r>
      <w:r w:rsidR="00D54718" w:rsidRPr="0094521F">
        <w:rPr>
          <w:rFonts w:ascii="Times New Roman" w:hAnsi="Times New Roman" w:cs="Times New Roman"/>
          <w:sz w:val="24"/>
          <w:lang w:val="pl-PL"/>
        </w:rPr>
        <w:t>fenotypem (</w:t>
      </w:r>
      <w:r w:rsidR="009C7B95" w:rsidRPr="0094521F">
        <w:rPr>
          <w:rFonts w:ascii="Times New Roman" w:hAnsi="Times New Roman" w:cs="Times New Roman"/>
          <w:sz w:val="24"/>
          <w:lang w:val="pl-PL"/>
        </w:rPr>
        <w:t>wyglądem</w:t>
      </w:r>
      <w:r w:rsidR="009D14FE" w:rsidRPr="0094521F">
        <w:rPr>
          <w:rFonts w:ascii="Times New Roman" w:hAnsi="Times New Roman" w:cs="Times New Roman"/>
          <w:sz w:val="24"/>
          <w:lang w:val="pl-PL"/>
        </w:rPr>
        <w:t>, budow</w:t>
      </w:r>
      <w:r w:rsidR="00405303" w:rsidRPr="0094521F">
        <w:rPr>
          <w:rFonts w:ascii="Times New Roman" w:hAnsi="Times New Roman" w:cs="Times New Roman"/>
          <w:sz w:val="24"/>
          <w:lang w:val="pl-PL"/>
        </w:rPr>
        <w:t>ą</w:t>
      </w:r>
      <w:r w:rsidR="009D14FE" w:rsidRPr="0094521F">
        <w:rPr>
          <w:rFonts w:ascii="Times New Roman" w:hAnsi="Times New Roman" w:cs="Times New Roman"/>
          <w:sz w:val="24"/>
          <w:lang w:val="pl-PL"/>
        </w:rPr>
        <w:t xml:space="preserve"> i</w:t>
      </w:r>
      <w:r w:rsidR="009C7B95" w:rsidRPr="0094521F">
        <w:rPr>
          <w:rFonts w:ascii="Times New Roman" w:hAnsi="Times New Roman" w:cs="Times New Roman"/>
          <w:sz w:val="24"/>
          <w:lang w:val="pl-PL"/>
        </w:rPr>
        <w:t xml:space="preserve"> funkcjami</w:t>
      </w:r>
      <w:r w:rsidR="00FB4F01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9D14FE" w:rsidRPr="0094521F">
        <w:rPr>
          <w:rFonts w:ascii="Times New Roman" w:hAnsi="Times New Roman" w:cs="Times New Roman"/>
          <w:sz w:val="24"/>
          <w:lang w:val="pl-PL"/>
        </w:rPr>
        <w:t>biologicznymi</w:t>
      </w:r>
      <w:r w:rsidR="0076077D" w:rsidRPr="0094521F">
        <w:rPr>
          <w:rFonts w:ascii="Times New Roman" w:hAnsi="Times New Roman" w:cs="Times New Roman"/>
          <w:sz w:val="24"/>
          <w:lang w:val="pl-PL"/>
        </w:rPr>
        <w:t>), a zawierających identyczn</w:t>
      </w:r>
      <w:r w:rsidR="00D8580C" w:rsidRPr="0094521F">
        <w:rPr>
          <w:rFonts w:ascii="Times New Roman" w:hAnsi="Times New Roman" w:cs="Times New Roman"/>
          <w:sz w:val="24"/>
          <w:lang w:val="pl-PL"/>
        </w:rPr>
        <w:t>ą</w:t>
      </w:r>
      <w:r w:rsidR="0076077D" w:rsidRPr="0094521F">
        <w:rPr>
          <w:rFonts w:ascii="Times New Roman" w:hAnsi="Times New Roman" w:cs="Times New Roman"/>
          <w:sz w:val="24"/>
          <w:lang w:val="pl-PL"/>
        </w:rPr>
        <w:t xml:space="preserve"> informacj</w:t>
      </w:r>
      <w:r w:rsidR="0030304A" w:rsidRPr="0094521F">
        <w:rPr>
          <w:rFonts w:ascii="Times New Roman" w:hAnsi="Times New Roman" w:cs="Times New Roman"/>
          <w:sz w:val="24"/>
          <w:lang w:val="pl-PL"/>
        </w:rPr>
        <w:t>ę</w:t>
      </w:r>
      <w:r w:rsidR="0076077D" w:rsidRPr="0094521F">
        <w:rPr>
          <w:rFonts w:ascii="Times New Roman" w:hAnsi="Times New Roman" w:cs="Times New Roman"/>
          <w:sz w:val="24"/>
          <w:lang w:val="pl-PL"/>
        </w:rPr>
        <w:t xml:space="preserve"> genetyczn</w:t>
      </w:r>
      <w:r w:rsidR="00D8580C" w:rsidRPr="0094521F">
        <w:rPr>
          <w:rFonts w:ascii="Times New Roman" w:hAnsi="Times New Roman" w:cs="Times New Roman"/>
          <w:sz w:val="24"/>
          <w:lang w:val="pl-PL"/>
        </w:rPr>
        <w:t>ą</w:t>
      </w:r>
      <w:r w:rsidR="00F661F4" w:rsidRPr="0094521F">
        <w:rPr>
          <w:rFonts w:ascii="Times New Roman" w:hAnsi="Times New Roman" w:cs="Times New Roman"/>
          <w:sz w:val="24"/>
          <w:lang w:val="pl-PL"/>
        </w:rPr>
        <w:t xml:space="preserve"> (genotyp)</w:t>
      </w:r>
      <w:r w:rsidR="009D14FE" w:rsidRPr="0094521F">
        <w:rPr>
          <w:rFonts w:ascii="Times New Roman" w:hAnsi="Times New Roman" w:cs="Times New Roman"/>
          <w:sz w:val="24"/>
          <w:lang w:val="pl-PL"/>
        </w:rPr>
        <w:t>.</w:t>
      </w:r>
      <w:r w:rsidR="008B4A49" w:rsidRPr="0094521F">
        <w:rPr>
          <w:rFonts w:ascii="Times New Roman" w:hAnsi="Times New Roman" w:cs="Times New Roman"/>
          <w:sz w:val="24"/>
          <w:lang w:val="pl-PL"/>
        </w:rPr>
        <w:t xml:space="preserve"> Obecnie proces epigenetyczny </w:t>
      </w:r>
      <w:r w:rsidR="00847C1F" w:rsidRPr="0094521F">
        <w:rPr>
          <w:rFonts w:ascii="Times New Roman" w:hAnsi="Times New Roman" w:cs="Times New Roman"/>
          <w:sz w:val="24"/>
          <w:lang w:val="pl-PL"/>
        </w:rPr>
        <w:t>definiuje</w:t>
      </w:r>
      <w:r w:rsidR="008B4A49" w:rsidRPr="0094521F">
        <w:rPr>
          <w:rFonts w:ascii="Times New Roman" w:hAnsi="Times New Roman" w:cs="Times New Roman"/>
          <w:sz w:val="24"/>
          <w:lang w:val="pl-PL"/>
        </w:rPr>
        <w:t xml:space="preserve"> się jako </w:t>
      </w:r>
      <w:r w:rsidR="00BA1100" w:rsidRPr="0094521F">
        <w:rPr>
          <w:rFonts w:ascii="Times New Roman" w:hAnsi="Times New Roman" w:cs="Times New Roman"/>
          <w:sz w:val="24"/>
          <w:lang w:val="pl-PL"/>
        </w:rPr>
        <w:t xml:space="preserve">stabilnie dziedziczony </w:t>
      </w:r>
      <w:r w:rsidR="00322B80" w:rsidRPr="0094521F">
        <w:rPr>
          <w:rFonts w:ascii="Times New Roman" w:hAnsi="Times New Roman" w:cs="Times New Roman"/>
          <w:sz w:val="24"/>
          <w:lang w:val="pl-PL"/>
        </w:rPr>
        <w:t xml:space="preserve">proces </w:t>
      </w:r>
      <w:r w:rsidR="00850ED8" w:rsidRPr="0094521F">
        <w:rPr>
          <w:rFonts w:ascii="Times New Roman" w:hAnsi="Times New Roman" w:cs="Times New Roman"/>
          <w:sz w:val="24"/>
          <w:lang w:val="pl-PL"/>
        </w:rPr>
        <w:t>wpływający</w:t>
      </w:r>
      <w:r w:rsidR="00322B80" w:rsidRPr="0094521F">
        <w:rPr>
          <w:rFonts w:ascii="Times New Roman" w:hAnsi="Times New Roman" w:cs="Times New Roman"/>
          <w:sz w:val="24"/>
          <w:lang w:val="pl-PL"/>
        </w:rPr>
        <w:t xml:space="preserve"> na aktywność i funkcje </w:t>
      </w:r>
      <w:r w:rsidR="00850ED8" w:rsidRPr="0094521F">
        <w:rPr>
          <w:rFonts w:ascii="Times New Roman" w:hAnsi="Times New Roman" w:cs="Times New Roman"/>
          <w:sz w:val="24"/>
          <w:lang w:val="pl-PL"/>
        </w:rPr>
        <w:t>genów</w:t>
      </w:r>
      <w:r w:rsidR="00126AAF" w:rsidRPr="0094521F">
        <w:rPr>
          <w:rFonts w:ascii="Times New Roman" w:hAnsi="Times New Roman" w:cs="Times New Roman"/>
          <w:sz w:val="24"/>
          <w:lang w:val="pl-PL"/>
        </w:rPr>
        <w:t xml:space="preserve">, bez zmian </w:t>
      </w:r>
      <w:r w:rsidR="00C61505" w:rsidRPr="0094521F">
        <w:rPr>
          <w:rFonts w:ascii="Times New Roman" w:hAnsi="Times New Roman" w:cs="Times New Roman"/>
          <w:sz w:val="24"/>
          <w:lang w:val="pl-PL"/>
        </w:rPr>
        <w:t>info</w:t>
      </w:r>
      <w:r w:rsidR="00850ED8" w:rsidRPr="0094521F">
        <w:rPr>
          <w:rFonts w:ascii="Times New Roman" w:hAnsi="Times New Roman" w:cs="Times New Roman"/>
          <w:sz w:val="24"/>
          <w:lang w:val="pl-PL"/>
        </w:rPr>
        <w:t>rmacji</w:t>
      </w:r>
      <w:r w:rsidR="00126AAF" w:rsidRPr="0094521F">
        <w:rPr>
          <w:rFonts w:ascii="Times New Roman" w:hAnsi="Times New Roman" w:cs="Times New Roman"/>
          <w:sz w:val="24"/>
          <w:lang w:val="pl-PL"/>
        </w:rPr>
        <w:t xml:space="preserve"> genetyc</w:t>
      </w:r>
      <w:r w:rsidR="00850ED8" w:rsidRPr="0094521F">
        <w:rPr>
          <w:rFonts w:ascii="Times New Roman" w:hAnsi="Times New Roman" w:cs="Times New Roman"/>
          <w:sz w:val="24"/>
          <w:lang w:val="pl-PL"/>
        </w:rPr>
        <w:t>znej.</w:t>
      </w:r>
      <w:r w:rsidR="00AF6DDB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5230C7" w:rsidRPr="0094521F">
        <w:rPr>
          <w:rFonts w:ascii="Times New Roman" w:hAnsi="Times New Roman" w:cs="Times New Roman"/>
          <w:sz w:val="24"/>
          <w:lang w:val="pl-PL"/>
        </w:rPr>
        <w:t>Przykładem</w:t>
      </w:r>
      <w:r w:rsidR="00033C90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405303" w:rsidRPr="0094521F">
        <w:rPr>
          <w:rFonts w:ascii="Times New Roman" w:hAnsi="Times New Roman" w:cs="Times New Roman"/>
          <w:sz w:val="24"/>
          <w:lang w:val="pl-PL"/>
        </w:rPr>
        <w:t xml:space="preserve">efektu </w:t>
      </w:r>
      <w:r w:rsidR="005230C7" w:rsidRPr="0094521F">
        <w:rPr>
          <w:rFonts w:ascii="Times New Roman" w:hAnsi="Times New Roman" w:cs="Times New Roman"/>
          <w:sz w:val="24"/>
          <w:lang w:val="pl-PL"/>
        </w:rPr>
        <w:t>procesów</w:t>
      </w:r>
      <w:r w:rsidR="00033C90" w:rsidRPr="0094521F">
        <w:rPr>
          <w:rFonts w:ascii="Times New Roman" w:hAnsi="Times New Roman" w:cs="Times New Roman"/>
          <w:sz w:val="24"/>
          <w:lang w:val="pl-PL"/>
        </w:rPr>
        <w:t xml:space="preserve"> epigenetycznych w skali całego organizmu</w:t>
      </w:r>
      <w:r w:rsidR="00571FB6" w:rsidRPr="0094521F">
        <w:rPr>
          <w:rFonts w:ascii="Times New Roman" w:hAnsi="Times New Roman" w:cs="Times New Roman"/>
          <w:sz w:val="24"/>
          <w:lang w:val="pl-PL"/>
        </w:rPr>
        <w:t xml:space="preserve"> jest np. zmian</w:t>
      </w:r>
      <w:r w:rsidR="005230C7" w:rsidRPr="0094521F">
        <w:rPr>
          <w:rFonts w:ascii="Times New Roman" w:hAnsi="Times New Roman" w:cs="Times New Roman"/>
          <w:sz w:val="24"/>
          <w:lang w:val="pl-PL"/>
        </w:rPr>
        <w:t>a</w:t>
      </w:r>
      <w:r w:rsidR="00571FB6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5230C7" w:rsidRPr="0094521F">
        <w:rPr>
          <w:rFonts w:ascii="Times New Roman" w:hAnsi="Times New Roman" w:cs="Times New Roman"/>
          <w:sz w:val="24"/>
          <w:lang w:val="pl-PL"/>
        </w:rPr>
        <w:t xml:space="preserve">płci </w:t>
      </w:r>
      <w:r w:rsidR="00571FB6" w:rsidRPr="0094521F">
        <w:rPr>
          <w:rFonts w:ascii="Times New Roman" w:hAnsi="Times New Roman" w:cs="Times New Roman"/>
          <w:sz w:val="24"/>
          <w:lang w:val="pl-PL"/>
        </w:rPr>
        <w:t xml:space="preserve">u niektórych </w:t>
      </w:r>
      <w:r w:rsidR="00182F34" w:rsidRPr="0094521F">
        <w:rPr>
          <w:rFonts w:ascii="Times New Roman" w:hAnsi="Times New Roman" w:cs="Times New Roman"/>
          <w:sz w:val="24"/>
          <w:lang w:val="pl-PL"/>
        </w:rPr>
        <w:t>gatunków</w:t>
      </w:r>
      <w:r w:rsidR="00571FB6" w:rsidRPr="0094521F">
        <w:rPr>
          <w:rFonts w:ascii="Times New Roman" w:hAnsi="Times New Roman" w:cs="Times New Roman"/>
          <w:sz w:val="24"/>
          <w:lang w:val="pl-PL"/>
        </w:rPr>
        <w:t xml:space="preserve"> ryb</w:t>
      </w:r>
      <w:r w:rsidR="00A84A8B" w:rsidRPr="0094521F">
        <w:rPr>
          <w:rFonts w:ascii="Times New Roman" w:hAnsi="Times New Roman" w:cs="Times New Roman"/>
          <w:sz w:val="24"/>
          <w:lang w:val="pl-PL"/>
        </w:rPr>
        <w:t>,</w:t>
      </w:r>
      <w:r w:rsidR="009658FC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182F34" w:rsidRPr="0094521F">
        <w:rPr>
          <w:rFonts w:ascii="Times New Roman" w:hAnsi="Times New Roman" w:cs="Times New Roman"/>
          <w:sz w:val="24"/>
          <w:lang w:val="pl-PL"/>
        </w:rPr>
        <w:t xml:space="preserve">obserwowana u niektórych gadów </w:t>
      </w:r>
      <w:r w:rsidR="009C58E4" w:rsidRPr="0094521F">
        <w:rPr>
          <w:rFonts w:ascii="Times New Roman" w:hAnsi="Times New Roman" w:cs="Times New Roman"/>
          <w:sz w:val="24"/>
          <w:lang w:val="pl-PL"/>
        </w:rPr>
        <w:t>zależność</w:t>
      </w:r>
      <w:r w:rsidR="00A84A8B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5230C7" w:rsidRPr="0094521F">
        <w:rPr>
          <w:rFonts w:ascii="Times New Roman" w:hAnsi="Times New Roman" w:cs="Times New Roman"/>
          <w:sz w:val="24"/>
          <w:lang w:val="pl-PL"/>
        </w:rPr>
        <w:t>płci</w:t>
      </w:r>
      <w:r w:rsidR="00A84A8B" w:rsidRPr="0094521F">
        <w:rPr>
          <w:rFonts w:ascii="Times New Roman" w:hAnsi="Times New Roman" w:cs="Times New Roman"/>
          <w:sz w:val="24"/>
          <w:lang w:val="pl-PL"/>
        </w:rPr>
        <w:t xml:space="preserve"> od temperatury inkubacji jaj</w:t>
      </w:r>
      <w:r w:rsidR="0095137E" w:rsidRPr="0094521F">
        <w:rPr>
          <w:rFonts w:ascii="Times New Roman" w:hAnsi="Times New Roman" w:cs="Times New Roman"/>
          <w:sz w:val="24"/>
          <w:lang w:val="pl-PL"/>
        </w:rPr>
        <w:t>, czy różnice w</w:t>
      </w:r>
      <w:r w:rsidR="00A63559">
        <w:rPr>
          <w:rFonts w:ascii="Times New Roman" w:hAnsi="Times New Roman" w:cs="Times New Roman"/>
          <w:sz w:val="24"/>
          <w:lang w:val="pl-PL"/>
        </w:rPr>
        <w:t> </w:t>
      </w:r>
      <w:r w:rsidR="0095137E" w:rsidRPr="0094521F">
        <w:rPr>
          <w:rFonts w:ascii="Times New Roman" w:hAnsi="Times New Roman" w:cs="Times New Roman"/>
          <w:sz w:val="24"/>
          <w:lang w:val="pl-PL"/>
        </w:rPr>
        <w:t>wyglądzie bliźniąt jednojajowych</w:t>
      </w:r>
      <w:r w:rsidR="00A84A8B" w:rsidRPr="0094521F">
        <w:rPr>
          <w:rFonts w:ascii="Times New Roman" w:hAnsi="Times New Roman" w:cs="Times New Roman"/>
          <w:sz w:val="24"/>
          <w:lang w:val="pl-PL"/>
        </w:rPr>
        <w:t xml:space="preserve">. </w:t>
      </w:r>
      <w:r w:rsidR="008E1F36" w:rsidRPr="0094521F">
        <w:rPr>
          <w:rFonts w:ascii="Times New Roman" w:hAnsi="Times New Roman" w:cs="Times New Roman"/>
          <w:sz w:val="24"/>
          <w:lang w:val="pl-PL"/>
        </w:rPr>
        <w:t xml:space="preserve">W ostatnich 20-latach </w:t>
      </w:r>
      <w:r w:rsidR="00E52761" w:rsidRPr="0094521F">
        <w:rPr>
          <w:rFonts w:ascii="Times New Roman" w:hAnsi="Times New Roman" w:cs="Times New Roman"/>
          <w:sz w:val="24"/>
          <w:lang w:val="pl-PL"/>
        </w:rPr>
        <w:t>e</w:t>
      </w:r>
      <w:r w:rsidR="0059678B" w:rsidRPr="0094521F">
        <w:rPr>
          <w:rFonts w:ascii="Times New Roman" w:hAnsi="Times New Roman" w:cs="Times New Roman"/>
          <w:sz w:val="24"/>
          <w:lang w:val="pl-PL"/>
        </w:rPr>
        <w:t xml:space="preserve">pigenetyka </w:t>
      </w:r>
      <w:r w:rsidR="00405303" w:rsidRPr="0094521F">
        <w:rPr>
          <w:rFonts w:ascii="Times New Roman" w:hAnsi="Times New Roman" w:cs="Times New Roman"/>
          <w:sz w:val="24"/>
          <w:lang w:val="pl-PL"/>
        </w:rPr>
        <w:t>przeżywa</w:t>
      </w:r>
      <w:r w:rsidR="00E52761" w:rsidRPr="0094521F">
        <w:rPr>
          <w:rFonts w:ascii="Times New Roman" w:hAnsi="Times New Roman" w:cs="Times New Roman"/>
          <w:sz w:val="24"/>
          <w:lang w:val="pl-PL"/>
        </w:rPr>
        <w:t xml:space="preserve"> gwałtowny rozwój </w:t>
      </w:r>
      <w:r w:rsidR="004340E9" w:rsidRPr="0094521F">
        <w:rPr>
          <w:rFonts w:ascii="Times New Roman" w:hAnsi="Times New Roman" w:cs="Times New Roman"/>
          <w:sz w:val="24"/>
          <w:lang w:val="pl-PL"/>
        </w:rPr>
        <w:t xml:space="preserve">w związku z </w:t>
      </w:r>
      <w:r w:rsidR="00E52761" w:rsidRPr="0094521F">
        <w:rPr>
          <w:rFonts w:ascii="Times New Roman" w:hAnsi="Times New Roman" w:cs="Times New Roman"/>
          <w:sz w:val="24"/>
          <w:lang w:val="pl-PL"/>
        </w:rPr>
        <w:t>odkryci</w:t>
      </w:r>
      <w:r w:rsidR="005B7906" w:rsidRPr="0094521F">
        <w:rPr>
          <w:rFonts w:ascii="Times New Roman" w:hAnsi="Times New Roman" w:cs="Times New Roman"/>
          <w:sz w:val="24"/>
          <w:lang w:val="pl-PL"/>
        </w:rPr>
        <w:t xml:space="preserve">ami </w:t>
      </w:r>
      <w:r w:rsidR="00261C36" w:rsidRPr="0094521F">
        <w:rPr>
          <w:rFonts w:ascii="Times New Roman" w:hAnsi="Times New Roman" w:cs="Times New Roman"/>
          <w:sz w:val="24"/>
          <w:lang w:val="pl-PL"/>
        </w:rPr>
        <w:t xml:space="preserve">jej </w:t>
      </w:r>
      <w:r w:rsidR="002D67C5" w:rsidRPr="0094521F">
        <w:rPr>
          <w:rFonts w:ascii="Times New Roman" w:hAnsi="Times New Roman" w:cs="Times New Roman"/>
          <w:sz w:val="24"/>
          <w:lang w:val="pl-PL"/>
        </w:rPr>
        <w:t>mechanizmów</w:t>
      </w:r>
      <w:r w:rsidR="005B7906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2D67C5" w:rsidRPr="0094521F">
        <w:rPr>
          <w:rFonts w:ascii="Times New Roman" w:hAnsi="Times New Roman" w:cs="Times New Roman"/>
          <w:sz w:val="24"/>
          <w:lang w:val="pl-PL"/>
        </w:rPr>
        <w:t>na poziomie molekula</w:t>
      </w:r>
      <w:r w:rsidR="00BD641F" w:rsidRPr="0094521F">
        <w:rPr>
          <w:rFonts w:ascii="Times New Roman" w:hAnsi="Times New Roman" w:cs="Times New Roman"/>
          <w:sz w:val="24"/>
          <w:lang w:val="pl-PL"/>
        </w:rPr>
        <w:t xml:space="preserve">rnym. </w:t>
      </w:r>
      <w:r w:rsidR="004A3D04" w:rsidRPr="0094521F">
        <w:rPr>
          <w:rFonts w:ascii="Times New Roman" w:hAnsi="Times New Roman" w:cs="Times New Roman"/>
          <w:sz w:val="24"/>
          <w:lang w:val="pl-PL"/>
        </w:rPr>
        <w:t>Odkrycia</w:t>
      </w:r>
      <w:r w:rsidR="004D3A87" w:rsidRPr="0094521F">
        <w:rPr>
          <w:rFonts w:ascii="Times New Roman" w:hAnsi="Times New Roman" w:cs="Times New Roman"/>
          <w:sz w:val="24"/>
          <w:lang w:val="pl-PL"/>
        </w:rPr>
        <w:t xml:space="preserve"> te </w:t>
      </w:r>
      <w:r w:rsidR="00405303" w:rsidRPr="0094521F">
        <w:rPr>
          <w:rFonts w:ascii="Times New Roman" w:hAnsi="Times New Roman" w:cs="Times New Roman"/>
          <w:sz w:val="24"/>
          <w:lang w:val="pl-PL"/>
        </w:rPr>
        <w:t>mają</w:t>
      </w:r>
      <w:r w:rsidR="004D3A87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790658" w:rsidRPr="0094521F">
        <w:rPr>
          <w:rFonts w:ascii="Times New Roman" w:hAnsi="Times New Roman" w:cs="Times New Roman"/>
          <w:sz w:val="24"/>
          <w:lang w:val="pl-PL"/>
        </w:rPr>
        <w:t>zasadniczy wpływ</w:t>
      </w:r>
      <w:r w:rsidR="00C52BDF" w:rsidRPr="0094521F">
        <w:rPr>
          <w:rFonts w:ascii="Times New Roman" w:hAnsi="Times New Roman" w:cs="Times New Roman"/>
          <w:sz w:val="24"/>
          <w:lang w:val="pl-PL"/>
        </w:rPr>
        <w:t xml:space="preserve"> nie tylko</w:t>
      </w:r>
      <w:r w:rsidR="00790658" w:rsidRPr="0094521F">
        <w:rPr>
          <w:rFonts w:ascii="Times New Roman" w:hAnsi="Times New Roman" w:cs="Times New Roman"/>
          <w:sz w:val="24"/>
          <w:lang w:val="pl-PL"/>
        </w:rPr>
        <w:t xml:space="preserve"> na rozwój </w:t>
      </w:r>
      <w:r w:rsidR="00A027F2" w:rsidRPr="0094521F">
        <w:rPr>
          <w:rFonts w:ascii="Times New Roman" w:hAnsi="Times New Roman" w:cs="Times New Roman"/>
          <w:sz w:val="24"/>
          <w:lang w:val="pl-PL"/>
        </w:rPr>
        <w:t>badań podstawowych</w:t>
      </w:r>
      <w:r w:rsidR="00FC7A9E" w:rsidRPr="0094521F">
        <w:rPr>
          <w:rFonts w:ascii="Times New Roman" w:hAnsi="Times New Roman" w:cs="Times New Roman"/>
          <w:sz w:val="24"/>
          <w:lang w:val="pl-PL"/>
        </w:rPr>
        <w:t xml:space="preserve"> (</w:t>
      </w:r>
      <w:r w:rsidR="000C60D4" w:rsidRPr="0094521F">
        <w:rPr>
          <w:rFonts w:ascii="Times New Roman" w:hAnsi="Times New Roman" w:cs="Times New Roman"/>
          <w:sz w:val="24"/>
          <w:lang w:val="pl-PL"/>
        </w:rPr>
        <w:t>np. mechanizmów</w:t>
      </w:r>
      <w:r w:rsidR="00FC7A9E" w:rsidRPr="0094521F">
        <w:rPr>
          <w:rFonts w:ascii="Times New Roman" w:hAnsi="Times New Roman" w:cs="Times New Roman"/>
          <w:sz w:val="24"/>
          <w:lang w:val="pl-PL"/>
        </w:rPr>
        <w:t xml:space="preserve"> różnicowania </w:t>
      </w:r>
      <w:r w:rsidR="000C60D4" w:rsidRPr="0094521F">
        <w:rPr>
          <w:rFonts w:ascii="Times New Roman" w:hAnsi="Times New Roman" w:cs="Times New Roman"/>
          <w:sz w:val="24"/>
          <w:lang w:val="pl-PL"/>
        </w:rPr>
        <w:t>komórek</w:t>
      </w:r>
      <w:r w:rsidR="00FC7A9E" w:rsidRPr="0094521F">
        <w:rPr>
          <w:rFonts w:ascii="Times New Roman" w:hAnsi="Times New Roman" w:cs="Times New Roman"/>
          <w:sz w:val="24"/>
          <w:lang w:val="pl-PL"/>
        </w:rPr>
        <w:t xml:space="preserve">, regulacji </w:t>
      </w:r>
      <w:r w:rsidR="000C60D4" w:rsidRPr="0094521F">
        <w:rPr>
          <w:rFonts w:ascii="Times New Roman" w:hAnsi="Times New Roman" w:cs="Times New Roman"/>
          <w:sz w:val="24"/>
          <w:lang w:val="pl-PL"/>
        </w:rPr>
        <w:t>ekspresji</w:t>
      </w:r>
      <w:r w:rsidR="00FC7A9E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0C60D4" w:rsidRPr="0094521F">
        <w:rPr>
          <w:rFonts w:ascii="Times New Roman" w:hAnsi="Times New Roman" w:cs="Times New Roman"/>
          <w:sz w:val="24"/>
          <w:lang w:val="pl-PL"/>
        </w:rPr>
        <w:t>genów</w:t>
      </w:r>
      <w:r w:rsidR="00FC7A9E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0C60D4" w:rsidRPr="0094521F">
        <w:rPr>
          <w:rFonts w:ascii="Times New Roman" w:hAnsi="Times New Roman" w:cs="Times New Roman"/>
          <w:sz w:val="24"/>
          <w:lang w:val="pl-PL"/>
        </w:rPr>
        <w:t>i naprawy DNA)</w:t>
      </w:r>
      <w:r w:rsidR="005D7CC1" w:rsidRPr="0094521F">
        <w:rPr>
          <w:rFonts w:ascii="Times New Roman" w:hAnsi="Times New Roman" w:cs="Times New Roman"/>
          <w:sz w:val="24"/>
          <w:lang w:val="pl-PL"/>
        </w:rPr>
        <w:t>,</w:t>
      </w:r>
      <w:r w:rsidR="00477706" w:rsidRPr="0094521F">
        <w:rPr>
          <w:rFonts w:ascii="Times New Roman" w:hAnsi="Times New Roman" w:cs="Times New Roman"/>
          <w:sz w:val="24"/>
          <w:lang w:val="pl-PL"/>
        </w:rPr>
        <w:t xml:space="preserve"> ale również</w:t>
      </w:r>
      <w:r w:rsidR="00B81E1A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9B7B43" w:rsidRPr="0094521F">
        <w:rPr>
          <w:rFonts w:ascii="Times New Roman" w:hAnsi="Times New Roman" w:cs="Times New Roman"/>
          <w:sz w:val="24"/>
          <w:lang w:val="pl-PL"/>
        </w:rPr>
        <w:t>badań</w:t>
      </w:r>
      <w:r w:rsidR="00AA4F0C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E23B5D" w:rsidRPr="0094521F">
        <w:rPr>
          <w:rFonts w:ascii="Times New Roman" w:hAnsi="Times New Roman" w:cs="Times New Roman"/>
          <w:sz w:val="24"/>
          <w:lang w:val="pl-PL"/>
        </w:rPr>
        <w:t>mechanizmów procesów</w:t>
      </w:r>
      <w:r w:rsidR="00AA4F0C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E23B5D" w:rsidRPr="0094521F">
        <w:rPr>
          <w:rFonts w:ascii="Times New Roman" w:hAnsi="Times New Roman" w:cs="Times New Roman"/>
          <w:sz w:val="24"/>
          <w:lang w:val="pl-PL"/>
        </w:rPr>
        <w:t>chorobowych i</w:t>
      </w:r>
      <w:r w:rsidR="00477706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CB013D" w:rsidRPr="0094521F">
        <w:rPr>
          <w:rFonts w:ascii="Times New Roman" w:hAnsi="Times New Roman" w:cs="Times New Roman"/>
          <w:sz w:val="24"/>
          <w:lang w:val="pl-PL"/>
        </w:rPr>
        <w:t xml:space="preserve">opracowywaniu </w:t>
      </w:r>
      <w:r w:rsidR="00244CF8" w:rsidRPr="0094521F">
        <w:rPr>
          <w:rFonts w:ascii="Times New Roman" w:hAnsi="Times New Roman" w:cs="Times New Roman"/>
          <w:sz w:val="24"/>
          <w:lang w:val="pl-PL"/>
        </w:rPr>
        <w:t xml:space="preserve">nowych </w:t>
      </w:r>
      <w:r w:rsidR="00477706" w:rsidRPr="0094521F">
        <w:rPr>
          <w:rFonts w:ascii="Times New Roman" w:hAnsi="Times New Roman" w:cs="Times New Roman"/>
          <w:sz w:val="24"/>
          <w:lang w:val="pl-PL"/>
        </w:rPr>
        <w:t xml:space="preserve">terapii </w:t>
      </w:r>
      <w:r w:rsidR="005D7CC1" w:rsidRPr="0094521F">
        <w:rPr>
          <w:rFonts w:ascii="Times New Roman" w:hAnsi="Times New Roman" w:cs="Times New Roman"/>
          <w:sz w:val="24"/>
          <w:lang w:val="pl-PL"/>
        </w:rPr>
        <w:t>chorób</w:t>
      </w:r>
      <w:r w:rsidR="00CA3996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AF3545" w:rsidRPr="0094521F">
        <w:rPr>
          <w:rFonts w:ascii="Times New Roman" w:hAnsi="Times New Roman" w:cs="Times New Roman"/>
          <w:sz w:val="24"/>
          <w:lang w:val="pl-PL"/>
        </w:rPr>
        <w:t>nowotworowych</w:t>
      </w:r>
      <w:r w:rsidR="00993492" w:rsidRPr="0094521F">
        <w:rPr>
          <w:rStyle w:val="Odwoanieprzypisukocowego"/>
          <w:rFonts w:ascii="Times New Roman" w:hAnsi="Times New Roman" w:cs="Times New Roman"/>
          <w:sz w:val="24"/>
          <w:lang w:val="pl-PL"/>
        </w:rPr>
        <w:endnoteReference w:id="1"/>
      </w:r>
      <w:r w:rsidR="00AF3545" w:rsidRPr="0094521F">
        <w:rPr>
          <w:rFonts w:ascii="Times New Roman" w:hAnsi="Times New Roman" w:cs="Times New Roman"/>
          <w:sz w:val="24"/>
          <w:lang w:val="pl-PL"/>
        </w:rPr>
        <w:t>,</w:t>
      </w:r>
      <w:r w:rsidR="007D5AF6" w:rsidRPr="0094521F">
        <w:rPr>
          <w:rFonts w:ascii="Times New Roman" w:hAnsi="Times New Roman" w:cs="Times New Roman"/>
          <w:sz w:val="24"/>
          <w:lang w:val="pl-PL"/>
        </w:rPr>
        <w:t xml:space="preserve"> neuro</w:t>
      </w:r>
      <w:r w:rsidR="009B7B43" w:rsidRPr="0094521F">
        <w:rPr>
          <w:rFonts w:ascii="Times New Roman" w:hAnsi="Times New Roman" w:cs="Times New Roman"/>
          <w:sz w:val="24"/>
          <w:lang w:val="pl-PL"/>
        </w:rPr>
        <w:t>degeneracyjnych</w:t>
      </w:r>
      <w:r w:rsidR="00C36AAC" w:rsidRPr="0094521F">
        <w:rPr>
          <w:rStyle w:val="Odwoanieprzypisukocowego"/>
          <w:rFonts w:ascii="Times New Roman" w:hAnsi="Times New Roman" w:cs="Times New Roman"/>
          <w:sz w:val="24"/>
          <w:lang w:val="pl-PL"/>
        </w:rPr>
        <w:endnoteReference w:id="2"/>
      </w:r>
      <w:r w:rsidR="009B7B43" w:rsidRPr="0094521F">
        <w:rPr>
          <w:rFonts w:ascii="Times New Roman" w:hAnsi="Times New Roman" w:cs="Times New Roman"/>
          <w:sz w:val="24"/>
          <w:lang w:val="pl-PL"/>
        </w:rPr>
        <w:t>,</w:t>
      </w:r>
      <w:r w:rsidR="00AF3545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5677ED" w:rsidRPr="0094521F">
        <w:rPr>
          <w:rFonts w:ascii="Times New Roman" w:hAnsi="Times New Roman" w:cs="Times New Roman"/>
          <w:sz w:val="24"/>
          <w:lang w:val="pl-PL"/>
        </w:rPr>
        <w:t>autoimmonologicznych</w:t>
      </w:r>
      <w:r w:rsidR="00034027" w:rsidRPr="0094521F">
        <w:rPr>
          <w:rStyle w:val="Odwoanieprzypisukocowego"/>
          <w:rFonts w:ascii="Times New Roman" w:hAnsi="Times New Roman" w:cs="Times New Roman"/>
          <w:sz w:val="24"/>
          <w:lang w:val="pl-PL"/>
        </w:rPr>
        <w:endnoteReference w:id="3"/>
      </w:r>
      <w:r w:rsidR="00514AD2" w:rsidRPr="0094521F">
        <w:rPr>
          <w:rFonts w:ascii="Times New Roman" w:hAnsi="Times New Roman" w:cs="Times New Roman"/>
          <w:sz w:val="24"/>
          <w:lang w:val="pl-PL"/>
        </w:rPr>
        <w:t>,</w:t>
      </w:r>
      <w:r w:rsidR="00667895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514AD2" w:rsidRPr="0094521F">
        <w:rPr>
          <w:rFonts w:ascii="Times New Roman" w:hAnsi="Times New Roman" w:cs="Times New Roman"/>
          <w:sz w:val="24"/>
          <w:lang w:val="pl-PL"/>
        </w:rPr>
        <w:t xml:space="preserve">infekcji HIV i wielu </w:t>
      </w:r>
      <w:r w:rsidR="009B7B43" w:rsidRPr="0094521F">
        <w:rPr>
          <w:rFonts w:ascii="Times New Roman" w:hAnsi="Times New Roman" w:cs="Times New Roman"/>
          <w:sz w:val="24"/>
          <w:lang w:val="pl-PL"/>
        </w:rPr>
        <w:t>innych</w:t>
      </w:r>
      <w:r w:rsidR="00514AD2" w:rsidRPr="0094521F">
        <w:rPr>
          <w:rFonts w:ascii="Times New Roman" w:hAnsi="Times New Roman" w:cs="Times New Roman"/>
          <w:sz w:val="24"/>
          <w:lang w:val="pl-PL"/>
        </w:rPr>
        <w:t>.</w:t>
      </w:r>
    </w:p>
    <w:p w14:paraId="442908D4" w14:textId="5B4C0327" w:rsidR="00B4272C" w:rsidRPr="0094521F" w:rsidRDefault="00FA5009" w:rsidP="005460B8">
      <w:pPr>
        <w:ind w:firstLine="720"/>
        <w:jc w:val="both"/>
        <w:rPr>
          <w:rFonts w:ascii="Times New Roman" w:hAnsi="Times New Roman" w:cs="Times New Roman"/>
          <w:sz w:val="24"/>
          <w:lang w:val="pl-PL"/>
        </w:rPr>
      </w:pPr>
      <w:r w:rsidRPr="0094521F">
        <w:rPr>
          <w:rFonts w:ascii="Times New Roman" w:hAnsi="Times New Roman" w:cs="Times New Roman"/>
          <w:sz w:val="24"/>
          <w:lang w:val="pl-PL"/>
        </w:rPr>
        <w:t xml:space="preserve">W </w:t>
      </w:r>
      <w:r w:rsidR="009F6E4C" w:rsidRPr="0094521F">
        <w:rPr>
          <w:rFonts w:ascii="Times New Roman" w:hAnsi="Times New Roman" w:cs="Times New Roman"/>
          <w:sz w:val="24"/>
          <w:lang w:val="pl-PL"/>
        </w:rPr>
        <w:t>komórkach</w:t>
      </w:r>
      <w:r w:rsidRPr="0094521F">
        <w:rPr>
          <w:rFonts w:ascii="Times New Roman" w:hAnsi="Times New Roman" w:cs="Times New Roman"/>
          <w:sz w:val="24"/>
          <w:lang w:val="pl-PL"/>
        </w:rPr>
        <w:t xml:space="preserve"> eukariotów </w:t>
      </w:r>
      <w:r w:rsidR="00055FAA" w:rsidRPr="0094521F">
        <w:rPr>
          <w:rFonts w:ascii="Times New Roman" w:hAnsi="Times New Roman" w:cs="Times New Roman"/>
          <w:sz w:val="24"/>
          <w:lang w:val="pl-PL"/>
        </w:rPr>
        <w:t>DNA</w:t>
      </w:r>
      <w:r w:rsidRPr="0094521F">
        <w:rPr>
          <w:rFonts w:ascii="Times New Roman" w:hAnsi="Times New Roman" w:cs="Times New Roman"/>
          <w:sz w:val="24"/>
          <w:lang w:val="pl-PL"/>
        </w:rPr>
        <w:t xml:space="preserve">, które </w:t>
      </w:r>
      <w:r w:rsidR="00D73A79" w:rsidRPr="0094521F">
        <w:rPr>
          <w:rFonts w:ascii="Times New Roman" w:hAnsi="Times New Roman" w:cs="Times New Roman"/>
          <w:sz w:val="24"/>
          <w:lang w:val="pl-PL"/>
        </w:rPr>
        <w:t>w</w:t>
      </w:r>
      <w:r w:rsidR="00115606" w:rsidRPr="0094521F">
        <w:rPr>
          <w:rFonts w:ascii="Times New Roman" w:hAnsi="Times New Roman" w:cs="Times New Roman"/>
          <w:sz w:val="24"/>
          <w:lang w:val="pl-PL"/>
        </w:rPr>
        <w:t xml:space="preserve"> przypadku</w:t>
      </w:r>
      <w:r w:rsidR="00D73A79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055FAA" w:rsidRPr="0094521F">
        <w:rPr>
          <w:rFonts w:ascii="Times New Roman" w:hAnsi="Times New Roman" w:cs="Times New Roman"/>
          <w:sz w:val="24"/>
          <w:lang w:val="pl-PL"/>
        </w:rPr>
        <w:t>człowieka ma prawie dwa metry długości</w:t>
      </w:r>
      <w:r w:rsidR="009F6E4C" w:rsidRPr="0094521F">
        <w:rPr>
          <w:rFonts w:ascii="Times New Roman" w:hAnsi="Times New Roman" w:cs="Times New Roman"/>
          <w:sz w:val="24"/>
          <w:lang w:val="pl-PL"/>
        </w:rPr>
        <w:t>,</w:t>
      </w:r>
      <w:r w:rsidR="00055FAA" w:rsidRPr="0094521F">
        <w:rPr>
          <w:rFonts w:ascii="Times New Roman" w:hAnsi="Times New Roman" w:cs="Times New Roman"/>
          <w:sz w:val="24"/>
          <w:lang w:val="pl-PL"/>
        </w:rPr>
        <w:t xml:space="preserve"> mieści się w </w:t>
      </w:r>
      <w:r w:rsidR="00675CFA" w:rsidRPr="0094521F">
        <w:rPr>
          <w:rFonts w:ascii="Times New Roman" w:hAnsi="Times New Roman" w:cs="Times New Roman"/>
          <w:sz w:val="24"/>
          <w:lang w:val="pl-PL"/>
        </w:rPr>
        <w:t>jądrach komórkowych</w:t>
      </w:r>
      <w:r w:rsidR="00055FAA" w:rsidRPr="0094521F">
        <w:rPr>
          <w:rFonts w:ascii="Times New Roman" w:hAnsi="Times New Roman" w:cs="Times New Roman"/>
          <w:sz w:val="24"/>
          <w:lang w:val="pl-PL"/>
        </w:rPr>
        <w:t xml:space="preserve"> o średnicy </w:t>
      </w:r>
      <w:r w:rsidR="009F6E4C" w:rsidRPr="0094521F">
        <w:rPr>
          <w:rFonts w:ascii="Times New Roman" w:hAnsi="Times New Roman" w:cs="Times New Roman"/>
          <w:sz w:val="24"/>
          <w:lang w:val="pl-PL"/>
        </w:rPr>
        <w:t xml:space="preserve">około </w:t>
      </w:r>
      <w:r w:rsidR="00055FAA" w:rsidRPr="0094521F">
        <w:rPr>
          <w:rFonts w:ascii="Times New Roman" w:hAnsi="Times New Roman" w:cs="Times New Roman"/>
          <w:sz w:val="24"/>
          <w:lang w:val="pl-PL"/>
        </w:rPr>
        <w:t xml:space="preserve">10 </w:t>
      </w:r>
      <w:r w:rsidR="009F6E4C" w:rsidRPr="0094521F">
        <w:rPr>
          <w:rFonts w:ascii="Times New Roman" w:hAnsi="Times New Roman" w:cs="Times New Roman"/>
          <w:sz w:val="24"/>
          <w:lang w:val="pl-PL"/>
        </w:rPr>
        <w:t>µ</w:t>
      </w:r>
      <w:r w:rsidR="00055FAA" w:rsidRPr="0094521F">
        <w:rPr>
          <w:rFonts w:ascii="Times New Roman" w:hAnsi="Times New Roman" w:cs="Times New Roman"/>
          <w:sz w:val="24"/>
          <w:lang w:val="pl-PL"/>
        </w:rPr>
        <w:t xml:space="preserve">m. </w:t>
      </w:r>
      <w:r w:rsidR="00AD2B2C" w:rsidRPr="0094521F">
        <w:rPr>
          <w:rFonts w:ascii="Times New Roman" w:hAnsi="Times New Roman" w:cs="Times New Roman"/>
          <w:sz w:val="24"/>
          <w:lang w:val="pl-PL"/>
        </w:rPr>
        <w:t>Aby osiągnąć tak</w:t>
      </w:r>
      <w:r w:rsidR="00C554EC" w:rsidRPr="0094521F">
        <w:rPr>
          <w:rFonts w:ascii="Times New Roman" w:hAnsi="Times New Roman" w:cs="Times New Roman"/>
          <w:sz w:val="24"/>
          <w:lang w:val="pl-PL"/>
        </w:rPr>
        <w:t xml:space="preserve"> wysoki</w:t>
      </w:r>
      <w:r w:rsidR="00AD2B2C" w:rsidRPr="0094521F">
        <w:rPr>
          <w:rFonts w:ascii="Times New Roman" w:hAnsi="Times New Roman" w:cs="Times New Roman"/>
          <w:sz w:val="24"/>
          <w:lang w:val="pl-PL"/>
        </w:rPr>
        <w:t xml:space="preserve"> stopień upakowania</w:t>
      </w:r>
      <w:r w:rsidR="00846E12" w:rsidRPr="0094521F">
        <w:rPr>
          <w:rFonts w:ascii="Times New Roman" w:hAnsi="Times New Roman" w:cs="Times New Roman"/>
          <w:sz w:val="24"/>
          <w:lang w:val="pl-PL"/>
        </w:rPr>
        <w:t>,</w:t>
      </w:r>
      <w:r w:rsidR="00AD2B2C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C473BF" w:rsidRPr="0094521F">
        <w:rPr>
          <w:rFonts w:ascii="Times New Roman" w:hAnsi="Times New Roman" w:cs="Times New Roman"/>
          <w:sz w:val="24"/>
          <w:lang w:val="pl-PL"/>
        </w:rPr>
        <w:t>a przy tym</w:t>
      </w:r>
      <w:r w:rsidR="00AD2B2C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C554EC" w:rsidRPr="0094521F">
        <w:rPr>
          <w:rFonts w:ascii="Times New Roman" w:hAnsi="Times New Roman" w:cs="Times New Roman"/>
          <w:sz w:val="24"/>
          <w:lang w:val="pl-PL"/>
        </w:rPr>
        <w:t>dostępność</w:t>
      </w:r>
      <w:r w:rsidR="00AD2B2C" w:rsidRPr="0094521F">
        <w:rPr>
          <w:rFonts w:ascii="Times New Roman" w:hAnsi="Times New Roman" w:cs="Times New Roman"/>
          <w:sz w:val="24"/>
          <w:lang w:val="pl-PL"/>
        </w:rPr>
        <w:t xml:space="preserve"> informacji genetycznej, DNA </w:t>
      </w:r>
      <w:proofErr w:type="spellStart"/>
      <w:r w:rsidR="00CA0B09" w:rsidRPr="0094521F">
        <w:rPr>
          <w:rFonts w:ascii="Times New Roman" w:hAnsi="Times New Roman" w:cs="Times New Roman"/>
          <w:sz w:val="24"/>
          <w:lang w:val="pl-PL"/>
        </w:rPr>
        <w:t>eukariotów</w:t>
      </w:r>
      <w:proofErr w:type="spellEnd"/>
      <w:r w:rsidR="00A1172F" w:rsidRPr="0094521F">
        <w:rPr>
          <w:rFonts w:ascii="Times New Roman" w:hAnsi="Times New Roman" w:cs="Times New Roman"/>
          <w:sz w:val="24"/>
          <w:lang w:val="pl-PL"/>
        </w:rPr>
        <w:t xml:space="preserve"> występuje w</w:t>
      </w:r>
      <w:r w:rsidR="00A63559">
        <w:rPr>
          <w:rFonts w:ascii="Times New Roman" w:hAnsi="Times New Roman" w:cs="Times New Roman"/>
          <w:sz w:val="24"/>
          <w:lang w:val="pl-PL"/>
        </w:rPr>
        <w:t> </w:t>
      </w:r>
      <w:r w:rsidR="00A1172F" w:rsidRPr="0094521F">
        <w:rPr>
          <w:rFonts w:ascii="Times New Roman" w:hAnsi="Times New Roman" w:cs="Times New Roman"/>
          <w:sz w:val="24"/>
          <w:lang w:val="pl-PL"/>
        </w:rPr>
        <w:t xml:space="preserve"> postaci chromatyny - kompleksu DNA z białkami histonowymi (histonami H2A, H2B, H3, H4 i</w:t>
      </w:r>
      <w:r w:rsidR="00A63559">
        <w:rPr>
          <w:rFonts w:ascii="Times New Roman" w:hAnsi="Times New Roman" w:cs="Times New Roman"/>
          <w:sz w:val="24"/>
          <w:lang w:val="pl-PL"/>
        </w:rPr>
        <w:t> </w:t>
      </w:r>
      <w:r w:rsidR="00A1172F" w:rsidRPr="0094521F">
        <w:rPr>
          <w:rFonts w:ascii="Times New Roman" w:hAnsi="Times New Roman" w:cs="Times New Roman"/>
          <w:sz w:val="24"/>
          <w:lang w:val="pl-PL"/>
        </w:rPr>
        <w:t>H1).</w:t>
      </w:r>
      <w:r w:rsidR="00BC5D03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9B6866" w:rsidRPr="0094521F">
        <w:rPr>
          <w:rFonts w:ascii="Times New Roman" w:hAnsi="Times New Roman" w:cs="Times New Roman"/>
          <w:sz w:val="24"/>
          <w:lang w:val="pl-PL"/>
        </w:rPr>
        <w:t xml:space="preserve">Odcinki </w:t>
      </w:r>
      <w:r w:rsidR="00626B59" w:rsidRPr="0094521F">
        <w:rPr>
          <w:rFonts w:ascii="Times New Roman" w:hAnsi="Times New Roman" w:cs="Times New Roman"/>
          <w:sz w:val="24"/>
          <w:lang w:val="pl-PL"/>
        </w:rPr>
        <w:t xml:space="preserve">DNA o </w:t>
      </w:r>
      <w:r w:rsidR="00195676" w:rsidRPr="0094521F">
        <w:rPr>
          <w:rFonts w:ascii="Times New Roman" w:hAnsi="Times New Roman" w:cs="Times New Roman"/>
          <w:sz w:val="24"/>
          <w:lang w:val="pl-PL"/>
        </w:rPr>
        <w:t>długości</w:t>
      </w:r>
      <w:r w:rsidR="003D4208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AA51EC" w:rsidRPr="0094521F">
        <w:rPr>
          <w:rFonts w:ascii="Times New Roman" w:hAnsi="Times New Roman" w:cs="Times New Roman"/>
          <w:sz w:val="24"/>
          <w:lang w:val="pl-PL"/>
        </w:rPr>
        <w:t xml:space="preserve">ok. 147 par zasad </w:t>
      </w:r>
      <w:r w:rsidR="006B1C2F" w:rsidRPr="0094521F">
        <w:rPr>
          <w:rFonts w:ascii="Times New Roman" w:hAnsi="Times New Roman" w:cs="Times New Roman"/>
          <w:sz w:val="24"/>
          <w:lang w:val="pl-PL"/>
        </w:rPr>
        <w:t>nawinięte</w:t>
      </w:r>
      <w:r w:rsidR="00EE089E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6B1C2F" w:rsidRPr="0094521F">
        <w:rPr>
          <w:rFonts w:ascii="Times New Roman" w:hAnsi="Times New Roman" w:cs="Times New Roman"/>
          <w:sz w:val="24"/>
          <w:lang w:val="pl-PL"/>
        </w:rPr>
        <w:t>są</w:t>
      </w:r>
      <w:r w:rsidR="00EE089E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6B1C2F" w:rsidRPr="0094521F">
        <w:rPr>
          <w:rFonts w:ascii="Times New Roman" w:hAnsi="Times New Roman" w:cs="Times New Roman"/>
          <w:sz w:val="24"/>
          <w:lang w:val="pl-PL"/>
        </w:rPr>
        <w:t>na</w:t>
      </w:r>
      <w:r w:rsidR="00EE089E" w:rsidRPr="0094521F">
        <w:rPr>
          <w:rFonts w:ascii="Times New Roman" w:hAnsi="Times New Roman" w:cs="Times New Roman"/>
          <w:sz w:val="24"/>
          <w:lang w:val="pl-PL"/>
        </w:rPr>
        <w:t xml:space="preserve"> oktameryczne kompleksy</w:t>
      </w:r>
      <w:r w:rsidR="00FA61F9" w:rsidRPr="0094521F">
        <w:rPr>
          <w:rFonts w:ascii="Times New Roman" w:hAnsi="Times New Roman" w:cs="Times New Roman"/>
          <w:sz w:val="24"/>
          <w:lang w:val="pl-PL"/>
        </w:rPr>
        <w:t>,</w:t>
      </w:r>
      <w:r w:rsidR="00EE089E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6B1C2F" w:rsidRPr="0094521F">
        <w:rPr>
          <w:rFonts w:ascii="Times New Roman" w:hAnsi="Times New Roman" w:cs="Times New Roman"/>
          <w:sz w:val="24"/>
          <w:lang w:val="pl-PL"/>
        </w:rPr>
        <w:t>złożone</w:t>
      </w:r>
      <w:r w:rsidR="00EE089E" w:rsidRPr="0094521F">
        <w:rPr>
          <w:rFonts w:ascii="Times New Roman" w:hAnsi="Times New Roman" w:cs="Times New Roman"/>
          <w:sz w:val="24"/>
          <w:lang w:val="pl-PL"/>
        </w:rPr>
        <w:t xml:space="preserve"> z </w:t>
      </w:r>
      <w:r w:rsidR="00487812" w:rsidRPr="0094521F">
        <w:rPr>
          <w:rFonts w:ascii="Times New Roman" w:hAnsi="Times New Roman" w:cs="Times New Roman"/>
          <w:sz w:val="24"/>
          <w:lang w:val="pl-PL"/>
        </w:rPr>
        <w:t xml:space="preserve">czterech </w:t>
      </w:r>
      <w:r w:rsidR="0096787D" w:rsidRPr="0094521F">
        <w:rPr>
          <w:rFonts w:ascii="Times New Roman" w:hAnsi="Times New Roman" w:cs="Times New Roman"/>
          <w:sz w:val="24"/>
          <w:lang w:val="pl-PL"/>
        </w:rPr>
        <w:t>par histonów</w:t>
      </w:r>
      <w:r w:rsidR="00AC3A0F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96787D" w:rsidRPr="0094521F">
        <w:rPr>
          <w:rFonts w:ascii="Times New Roman" w:hAnsi="Times New Roman" w:cs="Times New Roman"/>
          <w:sz w:val="24"/>
          <w:lang w:val="pl-PL"/>
        </w:rPr>
        <w:t>H2A,</w:t>
      </w:r>
      <w:r w:rsidR="00AC3A0F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96787D" w:rsidRPr="0094521F">
        <w:rPr>
          <w:rFonts w:ascii="Times New Roman" w:hAnsi="Times New Roman" w:cs="Times New Roman"/>
          <w:sz w:val="24"/>
          <w:lang w:val="pl-PL"/>
        </w:rPr>
        <w:t>H2</w:t>
      </w:r>
      <w:r w:rsidR="00AC3A0F" w:rsidRPr="0094521F">
        <w:rPr>
          <w:rFonts w:ascii="Times New Roman" w:hAnsi="Times New Roman" w:cs="Times New Roman"/>
          <w:sz w:val="24"/>
          <w:lang w:val="pl-PL"/>
        </w:rPr>
        <w:t>B, H3 i H4</w:t>
      </w:r>
      <w:r w:rsidR="00456E74" w:rsidRPr="0094521F">
        <w:rPr>
          <w:rFonts w:ascii="Times New Roman" w:hAnsi="Times New Roman" w:cs="Times New Roman"/>
          <w:sz w:val="24"/>
          <w:lang w:val="pl-PL"/>
        </w:rPr>
        <w:t>,</w:t>
      </w:r>
      <w:r w:rsidR="00075184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102DCB" w:rsidRPr="0094521F">
        <w:rPr>
          <w:rFonts w:ascii="Times New Roman" w:hAnsi="Times New Roman" w:cs="Times New Roman"/>
          <w:sz w:val="24"/>
          <w:lang w:val="pl-PL"/>
        </w:rPr>
        <w:t xml:space="preserve">tworząc </w:t>
      </w:r>
      <w:r w:rsidR="001F4EDC" w:rsidRPr="0094521F">
        <w:rPr>
          <w:rFonts w:ascii="Times New Roman" w:hAnsi="Times New Roman" w:cs="Times New Roman"/>
          <w:sz w:val="24"/>
          <w:lang w:val="pl-PL"/>
        </w:rPr>
        <w:t xml:space="preserve">podstawową </w:t>
      </w:r>
      <w:r w:rsidR="00102DCB" w:rsidRPr="0094521F">
        <w:rPr>
          <w:rFonts w:ascii="Times New Roman" w:hAnsi="Times New Roman" w:cs="Times New Roman"/>
          <w:sz w:val="24"/>
          <w:lang w:val="pl-PL"/>
        </w:rPr>
        <w:t xml:space="preserve">jednostkę chromatyny – nukleosom. </w:t>
      </w:r>
      <w:r w:rsidR="00293DE5" w:rsidRPr="0094521F">
        <w:rPr>
          <w:rFonts w:ascii="Times New Roman" w:hAnsi="Times New Roman" w:cs="Times New Roman"/>
          <w:sz w:val="24"/>
          <w:lang w:val="pl-PL"/>
        </w:rPr>
        <w:t xml:space="preserve">Zmiany stanu upakowania chromatyny regulują </w:t>
      </w:r>
      <w:r w:rsidR="00A1172F" w:rsidRPr="0094521F">
        <w:rPr>
          <w:rFonts w:ascii="Times New Roman" w:hAnsi="Times New Roman" w:cs="Times New Roman"/>
          <w:sz w:val="24"/>
          <w:lang w:val="pl-PL"/>
        </w:rPr>
        <w:t>dostęp do informacji genetycznej (</w:t>
      </w:r>
      <w:r w:rsidR="0040510F" w:rsidRPr="0094521F">
        <w:rPr>
          <w:rFonts w:ascii="Times New Roman" w:hAnsi="Times New Roman" w:cs="Times New Roman"/>
          <w:sz w:val="24"/>
          <w:lang w:val="pl-PL"/>
        </w:rPr>
        <w:t>ekspresji genów</w:t>
      </w:r>
      <w:r w:rsidR="009D62E9" w:rsidRPr="0094521F">
        <w:rPr>
          <w:rFonts w:ascii="Times New Roman" w:hAnsi="Times New Roman" w:cs="Times New Roman"/>
          <w:sz w:val="24"/>
          <w:lang w:val="pl-PL"/>
        </w:rPr>
        <w:t>, replikacji i naprawy DNA)</w:t>
      </w:r>
      <w:r w:rsidR="002675DB" w:rsidRPr="0094521F">
        <w:rPr>
          <w:rFonts w:ascii="Times New Roman" w:hAnsi="Times New Roman" w:cs="Times New Roman"/>
          <w:sz w:val="24"/>
          <w:lang w:val="pl-PL"/>
        </w:rPr>
        <w:t>.</w:t>
      </w:r>
      <w:r w:rsidR="00CE5DF7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A951E1" w:rsidRPr="0094521F">
        <w:rPr>
          <w:rFonts w:ascii="Times New Roman" w:hAnsi="Times New Roman" w:cs="Times New Roman"/>
          <w:sz w:val="24"/>
          <w:lang w:val="pl-PL"/>
        </w:rPr>
        <w:t xml:space="preserve">W </w:t>
      </w:r>
      <w:r w:rsidR="00A37083" w:rsidRPr="0094521F">
        <w:rPr>
          <w:rFonts w:ascii="Times New Roman" w:hAnsi="Times New Roman" w:cs="Times New Roman"/>
          <w:sz w:val="24"/>
          <w:lang w:val="pl-PL"/>
        </w:rPr>
        <w:t xml:space="preserve">regionach chromatyny o dużym stopniu </w:t>
      </w:r>
      <w:r w:rsidR="008626D4" w:rsidRPr="0094521F">
        <w:rPr>
          <w:rFonts w:ascii="Times New Roman" w:hAnsi="Times New Roman" w:cs="Times New Roman"/>
          <w:sz w:val="24"/>
          <w:lang w:val="pl-PL"/>
        </w:rPr>
        <w:t xml:space="preserve">upakowania </w:t>
      </w:r>
      <w:r w:rsidR="00EC5E58" w:rsidRPr="0094521F">
        <w:rPr>
          <w:rFonts w:ascii="Times New Roman" w:hAnsi="Times New Roman" w:cs="Times New Roman"/>
          <w:sz w:val="24"/>
          <w:lang w:val="pl-PL"/>
        </w:rPr>
        <w:t>(</w:t>
      </w:r>
      <w:r w:rsidR="0065782E" w:rsidRPr="0094521F">
        <w:rPr>
          <w:rFonts w:ascii="Times New Roman" w:hAnsi="Times New Roman" w:cs="Times New Roman"/>
          <w:sz w:val="24"/>
          <w:lang w:val="pl-PL"/>
        </w:rPr>
        <w:t>heterochromatyna</w:t>
      </w:r>
      <w:r w:rsidR="00EC5E58" w:rsidRPr="0094521F">
        <w:rPr>
          <w:rFonts w:ascii="Times New Roman" w:hAnsi="Times New Roman" w:cs="Times New Roman"/>
          <w:sz w:val="24"/>
          <w:lang w:val="pl-PL"/>
        </w:rPr>
        <w:t>)</w:t>
      </w:r>
      <w:r w:rsidR="00F906B4" w:rsidRPr="0094521F">
        <w:rPr>
          <w:rFonts w:ascii="Times New Roman" w:hAnsi="Times New Roman" w:cs="Times New Roman"/>
          <w:sz w:val="24"/>
          <w:lang w:val="pl-PL"/>
        </w:rPr>
        <w:t xml:space="preserve"> procesy </w:t>
      </w:r>
      <w:r w:rsidR="00B12D8C" w:rsidRPr="0094521F">
        <w:rPr>
          <w:rFonts w:ascii="Times New Roman" w:hAnsi="Times New Roman" w:cs="Times New Roman"/>
          <w:sz w:val="24"/>
          <w:lang w:val="pl-PL"/>
        </w:rPr>
        <w:t>transkrypcji</w:t>
      </w:r>
      <w:r w:rsidR="00EE26FD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414BC5" w:rsidRPr="0094521F">
        <w:rPr>
          <w:rFonts w:ascii="Times New Roman" w:hAnsi="Times New Roman" w:cs="Times New Roman"/>
          <w:sz w:val="24"/>
          <w:lang w:val="pl-PL"/>
        </w:rPr>
        <w:t>genów</w:t>
      </w:r>
      <w:r w:rsidR="00F906B4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414BC5" w:rsidRPr="0094521F">
        <w:rPr>
          <w:rFonts w:ascii="Times New Roman" w:hAnsi="Times New Roman" w:cs="Times New Roman"/>
          <w:sz w:val="24"/>
          <w:lang w:val="pl-PL"/>
        </w:rPr>
        <w:t>ulegają</w:t>
      </w:r>
      <w:r w:rsidR="00F906B4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414BC5" w:rsidRPr="0094521F">
        <w:rPr>
          <w:rFonts w:ascii="Times New Roman" w:hAnsi="Times New Roman" w:cs="Times New Roman"/>
          <w:sz w:val="24"/>
          <w:lang w:val="pl-PL"/>
        </w:rPr>
        <w:t>zahamowaniu,</w:t>
      </w:r>
      <w:r w:rsidR="00C760CE" w:rsidRPr="0094521F">
        <w:rPr>
          <w:rFonts w:ascii="Times New Roman" w:hAnsi="Times New Roman" w:cs="Times New Roman"/>
          <w:sz w:val="24"/>
          <w:lang w:val="pl-PL"/>
        </w:rPr>
        <w:t xml:space="preserve"> a</w:t>
      </w:r>
      <w:r w:rsidR="00414BC5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376CDA" w:rsidRPr="0094521F">
        <w:rPr>
          <w:rFonts w:ascii="Times New Roman" w:hAnsi="Times New Roman" w:cs="Times New Roman"/>
          <w:sz w:val="24"/>
          <w:lang w:val="pl-PL"/>
        </w:rPr>
        <w:t>gen</w:t>
      </w:r>
      <w:r w:rsidR="00EB2C60" w:rsidRPr="0094521F">
        <w:rPr>
          <w:rFonts w:ascii="Times New Roman" w:hAnsi="Times New Roman" w:cs="Times New Roman"/>
          <w:sz w:val="24"/>
          <w:lang w:val="pl-PL"/>
        </w:rPr>
        <w:t>y</w:t>
      </w:r>
      <w:r w:rsidR="00CC417A" w:rsidRPr="0094521F">
        <w:rPr>
          <w:rFonts w:ascii="Times New Roman" w:hAnsi="Times New Roman" w:cs="Times New Roman"/>
          <w:sz w:val="24"/>
          <w:lang w:val="pl-PL"/>
        </w:rPr>
        <w:t xml:space="preserve"> o</w:t>
      </w:r>
      <w:r w:rsidR="00A63559">
        <w:rPr>
          <w:rFonts w:ascii="Times New Roman" w:hAnsi="Times New Roman" w:cs="Times New Roman"/>
          <w:sz w:val="24"/>
          <w:lang w:val="pl-PL"/>
        </w:rPr>
        <w:t> </w:t>
      </w:r>
      <w:r w:rsidR="00CC417A" w:rsidRPr="0094521F">
        <w:rPr>
          <w:rFonts w:ascii="Times New Roman" w:hAnsi="Times New Roman" w:cs="Times New Roman"/>
          <w:sz w:val="24"/>
          <w:lang w:val="pl-PL"/>
        </w:rPr>
        <w:t>wysokim poziomie</w:t>
      </w:r>
      <w:r w:rsidR="00376CDA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CC417A" w:rsidRPr="0094521F">
        <w:rPr>
          <w:rFonts w:ascii="Times New Roman" w:hAnsi="Times New Roman" w:cs="Times New Roman"/>
          <w:sz w:val="24"/>
          <w:lang w:val="pl-PL"/>
        </w:rPr>
        <w:t>e</w:t>
      </w:r>
      <w:r w:rsidR="00EB2C60" w:rsidRPr="0094521F">
        <w:rPr>
          <w:rFonts w:ascii="Times New Roman" w:hAnsi="Times New Roman" w:cs="Times New Roman"/>
          <w:sz w:val="24"/>
          <w:lang w:val="pl-PL"/>
        </w:rPr>
        <w:t>ks</w:t>
      </w:r>
      <w:r w:rsidR="00CC417A" w:rsidRPr="0094521F">
        <w:rPr>
          <w:rFonts w:ascii="Times New Roman" w:hAnsi="Times New Roman" w:cs="Times New Roman"/>
          <w:sz w:val="24"/>
          <w:lang w:val="pl-PL"/>
        </w:rPr>
        <w:t xml:space="preserve">presji </w:t>
      </w:r>
      <w:r w:rsidR="00330E1C" w:rsidRPr="0094521F">
        <w:rPr>
          <w:rFonts w:ascii="Times New Roman" w:hAnsi="Times New Roman" w:cs="Times New Roman"/>
          <w:sz w:val="24"/>
          <w:lang w:val="pl-PL"/>
        </w:rPr>
        <w:t>korelują z</w:t>
      </w:r>
      <w:r w:rsidR="00376CDA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330E1C" w:rsidRPr="0094521F">
        <w:rPr>
          <w:rFonts w:ascii="Times New Roman" w:hAnsi="Times New Roman" w:cs="Times New Roman"/>
          <w:sz w:val="24"/>
          <w:lang w:val="pl-PL"/>
        </w:rPr>
        <w:t>„</w:t>
      </w:r>
      <w:r w:rsidR="00376CDA" w:rsidRPr="0094521F">
        <w:rPr>
          <w:rFonts w:ascii="Times New Roman" w:hAnsi="Times New Roman" w:cs="Times New Roman"/>
          <w:sz w:val="24"/>
          <w:lang w:val="pl-PL"/>
        </w:rPr>
        <w:t>otwart</w:t>
      </w:r>
      <w:r w:rsidR="00330E1C" w:rsidRPr="0094521F">
        <w:rPr>
          <w:rFonts w:ascii="Times New Roman" w:hAnsi="Times New Roman" w:cs="Times New Roman"/>
          <w:sz w:val="24"/>
          <w:lang w:val="pl-PL"/>
        </w:rPr>
        <w:t>ą”</w:t>
      </w:r>
      <w:r w:rsidR="00376CDA" w:rsidRPr="0094521F">
        <w:rPr>
          <w:rFonts w:ascii="Times New Roman" w:hAnsi="Times New Roman" w:cs="Times New Roman"/>
          <w:sz w:val="24"/>
          <w:lang w:val="pl-PL"/>
        </w:rPr>
        <w:t xml:space="preserve"> form</w:t>
      </w:r>
      <w:r w:rsidR="00330E1C" w:rsidRPr="0094521F">
        <w:rPr>
          <w:rFonts w:ascii="Times New Roman" w:hAnsi="Times New Roman" w:cs="Times New Roman"/>
          <w:sz w:val="24"/>
          <w:lang w:val="pl-PL"/>
        </w:rPr>
        <w:t>ą</w:t>
      </w:r>
      <w:r w:rsidR="00376CDA" w:rsidRPr="0094521F">
        <w:rPr>
          <w:rFonts w:ascii="Times New Roman" w:hAnsi="Times New Roman" w:cs="Times New Roman"/>
          <w:sz w:val="24"/>
          <w:lang w:val="pl-PL"/>
        </w:rPr>
        <w:t xml:space="preserve"> chromatyny (euchromatyna</w:t>
      </w:r>
      <w:r w:rsidR="00B4272C" w:rsidRPr="0094521F">
        <w:rPr>
          <w:rFonts w:ascii="Times New Roman" w:hAnsi="Times New Roman" w:cs="Times New Roman"/>
          <w:sz w:val="24"/>
          <w:lang w:val="pl-PL"/>
        </w:rPr>
        <w:t>, Rys.1</w:t>
      </w:r>
      <w:r w:rsidR="002F363D" w:rsidRPr="0094521F">
        <w:rPr>
          <w:rStyle w:val="Odwoanieprzypisukocowego"/>
          <w:rFonts w:ascii="Times New Roman" w:hAnsi="Times New Roman" w:cs="Times New Roman"/>
          <w:sz w:val="24"/>
          <w:lang w:val="pl-PL"/>
        </w:rPr>
        <w:endnoteReference w:id="4"/>
      </w:r>
      <w:r w:rsidR="00376CDA" w:rsidRPr="0094521F">
        <w:rPr>
          <w:rFonts w:ascii="Times New Roman" w:hAnsi="Times New Roman" w:cs="Times New Roman"/>
          <w:sz w:val="24"/>
          <w:lang w:val="pl-PL"/>
        </w:rPr>
        <w:t>)</w:t>
      </w:r>
      <w:r w:rsidR="00D94826" w:rsidRPr="0094521F">
        <w:rPr>
          <w:rFonts w:ascii="Times New Roman" w:hAnsi="Times New Roman" w:cs="Times New Roman"/>
          <w:sz w:val="24"/>
          <w:lang w:val="pl-PL"/>
        </w:rPr>
        <w:t>.</w:t>
      </w:r>
    </w:p>
    <w:p w14:paraId="75447817" w14:textId="77777777" w:rsidR="00D64ADE" w:rsidRDefault="00D64ADE" w:rsidP="00607558">
      <w:pPr>
        <w:jc w:val="center"/>
        <w:rPr>
          <w:rFonts w:ascii="Times New Roman" w:hAnsi="Times New Roman" w:cs="Times New Roman"/>
          <w:lang w:val="pl-PL"/>
        </w:rPr>
      </w:pPr>
      <w:r w:rsidRPr="00D64ADE">
        <w:rPr>
          <w:rFonts w:ascii="Times New Roman" w:hAnsi="Times New Roman" w:cs="Times New Roman"/>
          <w:noProof/>
          <w:lang w:val="en-GB" w:eastAsia="en-GB"/>
        </w:rPr>
        <w:drawing>
          <wp:inline distT="0" distB="0" distL="0" distR="0" wp14:anchorId="5AA27BD9" wp14:editId="26760D4C">
            <wp:extent cx="4991100" cy="1498929"/>
            <wp:effectExtent l="0" t="0" r="0" b="635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3894" cy="150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C00AB5" w14:textId="77777777" w:rsidR="00164590" w:rsidRDefault="005373EB" w:rsidP="005373EB">
      <w:pPr>
        <w:ind w:left="720" w:firstLine="720"/>
        <w:jc w:val="both"/>
        <w:rPr>
          <w:rFonts w:ascii="Arial Black" w:hAnsi="Arial Black" w:cs="Times New Roman"/>
          <w:b/>
          <w:lang w:val="pl-PL"/>
        </w:rPr>
      </w:pPr>
      <w:r w:rsidRPr="004C72D8">
        <w:rPr>
          <w:rFonts w:ascii="Arial Black" w:hAnsi="Arial Black" w:cs="Times New Roman"/>
          <w:b/>
          <w:lang w:val="pl-PL"/>
        </w:rPr>
        <w:t>Euchromatyna</w:t>
      </w:r>
      <w:r w:rsidRPr="004C72D8">
        <w:rPr>
          <w:rFonts w:ascii="Arial Black" w:hAnsi="Arial Black" w:cs="Times New Roman"/>
          <w:b/>
          <w:lang w:val="pl-PL"/>
        </w:rPr>
        <w:tab/>
      </w:r>
      <w:r w:rsidRPr="004C72D8">
        <w:rPr>
          <w:rFonts w:ascii="Arial Black" w:hAnsi="Arial Black" w:cs="Times New Roman"/>
          <w:b/>
          <w:lang w:val="pl-PL"/>
        </w:rPr>
        <w:tab/>
      </w:r>
      <w:r w:rsidRPr="004C72D8">
        <w:rPr>
          <w:rFonts w:ascii="Arial Black" w:hAnsi="Arial Black" w:cs="Times New Roman"/>
          <w:b/>
          <w:lang w:val="pl-PL"/>
        </w:rPr>
        <w:tab/>
      </w:r>
      <w:r w:rsidRPr="004C72D8">
        <w:rPr>
          <w:rFonts w:ascii="Arial Black" w:hAnsi="Arial Black" w:cs="Times New Roman"/>
          <w:b/>
          <w:lang w:val="pl-PL"/>
        </w:rPr>
        <w:tab/>
        <w:t>Heterochromatyna</w:t>
      </w:r>
    </w:p>
    <w:p w14:paraId="0867A171" w14:textId="77777777" w:rsidR="00180F7D" w:rsidRDefault="00CB6590" w:rsidP="00180F7D">
      <w:pPr>
        <w:jc w:val="both"/>
        <w:rPr>
          <w:rFonts w:ascii="Times New Roman" w:hAnsi="Times New Roman" w:cs="Times New Roman"/>
          <w:bCs/>
          <w:lang w:val="pl-PL"/>
        </w:rPr>
      </w:pPr>
      <w:r w:rsidRPr="00CB6590">
        <w:rPr>
          <w:rFonts w:ascii="Times New Roman" w:hAnsi="Times New Roman" w:cs="Times New Roman"/>
          <w:b/>
          <w:lang w:val="pl-PL"/>
        </w:rPr>
        <w:t>Rysunek 1.</w:t>
      </w:r>
      <w:r w:rsidR="003F2EF2">
        <w:rPr>
          <w:rFonts w:ascii="Times New Roman" w:hAnsi="Times New Roman" w:cs="Times New Roman"/>
          <w:bCs/>
          <w:lang w:val="pl-PL"/>
        </w:rPr>
        <w:t xml:space="preserve"> </w:t>
      </w:r>
      <w:r w:rsidR="00180F7D">
        <w:rPr>
          <w:rFonts w:ascii="Times New Roman" w:hAnsi="Times New Roman" w:cs="Times New Roman"/>
          <w:bCs/>
          <w:lang w:val="pl-PL"/>
        </w:rPr>
        <w:t>Schematyczna budowa translacyjnie aktywnej chromatyny (euchromatyny) i translacyjnie represywnej chromatyny (heterochromatyny).</w:t>
      </w:r>
    </w:p>
    <w:p w14:paraId="14E932B1" w14:textId="77777777" w:rsidR="007721A1" w:rsidRPr="0094521F" w:rsidRDefault="0003080B" w:rsidP="005460B8">
      <w:pPr>
        <w:ind w:firstLine="720"/>
        <w:jc w:val="both"/>
        <w:rPr>
          <w:rFonts w:ascii="Times New Roman" w:hAnsi="Times New Roman" w:cs="Times New Roman"/>
          <w:sz w:val="24"/>
          <w:lang w:val="pl-PL"/>
        </w:rPr>
      </w:pPr>
      <w:r w:rsidRPr="0094521F">
        <w:rPr>
          <w:rFonts w:ascii="Times New Roman" w:hAnsi="Times New Roman" w:cs="Times New Roman"/>
          <w:sz w:val="24"/>
          <w:lang w:val="pl-PL"/>
        </w:rPr>
        <w:lastRenderedPageBreak/>
        <w:t xml:space="preserve">Zmiany </w:t>
      </w:r>
      <w:r w:rsidR="00F4483B" w:rsidRPr="0094521F">
        <w:rPr>
          <w:rFonts w:ascii="Times New Roman" w:hAnsi="Times New Roman" w:cs="Times New Roman"/>
          <w:sz w:val="24"/>
          <w:lang w:val="pl-PL"/>
        </w:rPr>
        <w:t xml:space="preserve">stanu </w:t>
      </w:r>
      <w:r w:rsidR="00C96776" w:rsidRPr="0094521F">
        <w:rPr>
          <w:rFonts w:ascii="Times New Roman" w:hAnsi="Times New Roman" w:cs="Times New Roman"/>
          <w:sz w:val="24"/>
          <w:lang w:val="pl-PL"/>
        </w:rPr>
        <w:t xml:space="preserve">upakowania </w:t>
      </w:r>
      <w:r w:rsidR="00F4483B" w:rsidRPr="0094521F">
        <w:rPr>
          <w:rFonts w:ascii="Times New Roman" w:hAnsi="Times New Roman" w:cs="Times New Roman"/>
          <w:sz w:val="24"/>
          <w:lang w:val="pl-PL"/>
        </w:rPr>
        <w:t>chromatyny</w:t>
      </w:r>
      <w:r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B90A20" w:rsidRPr="0094521F">
        <w:rPr>
          <w:rFonts w:ascii="Times New Roman" w:hAnsi="Times New Roman" w:cs="Times New Roman"/>
          <w:sz w:val="24"/>
          <w:lang w:val="pl-PL"/>
        </w:rPr>
        <w:t xml:space="preserve">są dynamicznie </w:t>
      </w:r>
      <w:r w:rsidR="00EF6540" w:rsidRPr="0094521F">
        <w:rPr>
          <w:rFonts w:ascii="Times New Roman" w:hAnsi="Times New Roman" w:cs="Times New Roman"/>
          <w:sz w:val="24"/>
          <w:lang w:val="pl-PL"/>
        </w:rPr>
        <w:t>regulowane</w:t>
      </w:r>
      <w:r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EF6540" w:rsidRPr="0094521F">
        <w:rPr>
          <w:rFonts w:ascii="Times New Roman" w:hAnsi="Times New Roman" w:cs="Times New Roman"/>
          <w:sz w:val="24"/>
          <w:lang w:val="pl-PL"/>
        </w:rPr>
        <w:t xml:space="preserve">poprzez </w:t>
      </w:r>
      <w:r w:rsidR="00F4483B" w:rsidRPr="0094521F">
        <w:rPr>
          <w:rFonts w:ascii="Times New Roman" w:hAnsi="Times New Roman" w:cs="Times New Roman"/>
          <w:sz w:val="24"/>
          <w:lang w:val="pl-PL"/>
        </w:rPr>
        <w:t>enzymatyczne</w:t>
      </w:r>
      <w:r w:rsidR="005D31A4" w:rsidRPr="0094521F">
        <w:rPr>
          <w:rFonts w:ascii="Times New Roman" w:hAnsi="Times New Roman" w:cs="Times New Roman"/>
          <w:sz w:val="24"/>
          <w:lang w:val="pl-PL"/>
        </w:rPr>
        <w:t xml:space="preserve"> modyfikacje jej </w:t>
      </w:r>
      <w:r w:rsidR="00732A84" w:rsidRPr="0094521F">
        <w:rPr>
          <w:rFonts w:ascii="Times New Roman" w:hAnsi="Times New Roman" w:cs="Times New Roman"/>
          <w:sz w:val="24"/>
          <w:lang w:val="pl-PL"/>
        </w:rPr>
        <w:t>komponentów</w:t>
      </w:r>
      <w:r w:rsidR="005D31A4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AB3561" w:rsidRPr="0094521F">
        <w:rPr>
          <w:rFonts w:ascii="Times New Roman" w:hAnsi="Times New Roman" w:cs="Times New Roman"/>
          <w:sz w:val="24"/>
          <w:lang w:val="pl-PL"/>
        </w:rPr>
        <w:t>- DNA i</w:t>
      </w:r>
      <w:r w:rsidR="00190BBE" w:rsidRPr="0094521F">
        <w:rPr>
          <w:rFonts w:ascii="Times New Roman" w:hAnsi="Times New Roman" w:cs="Times New Roman"/>
          <w:sz w:val="24"/>
          <w:lang w:val="pl-PL"/>
        </w:rPr>
        <w:t xml:space="preserve"> histonów</w:t>
      </w:r>
      <w:r w:rsidR="00333805" w:rsidRPr="0094521F">
        <w:rPr>
          <w:rFonts w:ascii="Times New Roman" w:hAnsi="Times New Roman" w:cs="Times New Roman"/>
          <w:sz w:val="24"/>
          <w:lang w:val="pl-PL"/>
        </w:rPr>
        <w:t>.</w:t>
      </w:r>
      <w:r w:rsidR="00521CD6" w:rsidRPr="0094521F">
        <w:rPr>
          <w:rFonts w:ascii="Times New Roman" w:hAnsi="Times New Roman" w:cs="Times New Roman"/>
          <w:sz w:val="24"/>
          <w:lang w:val="pl-PL"/>
        </w:rPr>
        <w:t xml:space="preserve"> DNA ulega metylacji</w:t>
      </w:r>
      <w:r w:rsidR="005A1853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EB7191" w:rsidRPr="0094521F">
        <w:rPr>
          <w:rFonts w:ascii="Times New Roman" w:hAnsi="Times New Roman" w:cs="Times New Roman"/>
          <w:sz w:val="24"/>
          <w:lang w:val="pl-PL"/>
        </w:rPr>
        <w:t>cytozyny</w:t>
      </w:r>
      <w:r w:rsidR="004C57CF" w:rsidRPr="0094521F">
        <w:rPr>
          <w:rFonts w:ascii="Times New Roman" w:hAnsi="Times New Roman" w:cs="Times New Roman"/>
          <w:sz w:val="24"/>
          <w:lang w:val="pl-PL"/>
        </w:rPr>
        <w:t xml:space="preserve"> w sekwencjach CG oraz demetylacji</w:t>
      </w:r>
      <w:r w:rsidR="00F06121" w:rsidRPr="0094521F">
        <w:rPr>
          <w:rFonts w:ascii="Times New Roman" w:hAnsi="Times New Roman" w:cs="Times New Roman"/>
          <w:sz w:val="24"/>
          <w:lang w:val="pl-PL"/>
        </w:rPr>
        <w:t>,</w:t>
      </w:r>
      <w:r w:rsidR="00EB7191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2612A7" w:rsidRPr="0094521F">
        <w:rPr>
          <w:rFonts w:ascii="Times New Roman" w:hAnsi="Times New Roman" w:cs="Times New Roman"/>
          <w:sz w:val="24"/>
          <w:lang w:val="pl-PL"/>
        </w:rPr>
        <w:t>przebiegającej</w:t>
      </w:r>
      <w:r w:rsidR="00B5710A" w:rsidRPr="0094521F">
        <w:rPr>
          <w:rFonts w:ascii="Times New Roman" w:hAnsi="Times New Roman" w:cs="Times New Roman"/>
          <w:sz w:val="24"/>
          <w:lang w:val="pl-PL"/>
        </w:rPr>
        <w:t xml:space="preserve"> poprzez </w:t>
      </w:r>
      <w:r w:rsidR="00EC5C8C" w:rsidRPr="0094521F">
        <w:rPr>
          <w:rFonts w:ascii="Times New Roman" w:hAnsi="Times New Roman" w:cs="Times New Roman"/>
          <w:sz w:val="24"/>
          <w:lang w:val="pl-PL"/>
        </w:rPr>
        <w:t xml:space="preserve">stany </w:t>
      </w:r>
      <w:r w:rsidR="0073525B" w:rsidRPr="0094521F">
        <w:rPr>
          <w:rFonts w:ascii="Times New Roman" w:hAnsi="Times New Roman" w:cs="Times New Roman"/>
          <w:sz w:val="24"/>
          <w:lang w:val="pl-PL"/>
        </w:rPr>
        <w:t xml:space="preserve">pośrednie </w:t>
      </w:r>
      <w:r w:rsidR="00C12494" w:rsidRPr="0094521F">
        <w:rPr>
          <w:rFonts w:ascii="Times New Roman" w:hAnsi="Times New Roman" w:cs="Times New Roman"/>
          <w:sz w:val="24"/>
          <w:lang w:val="pl-PL"/>
        </w:rPr>
        <w:t>(</w:t>
      </w:r>
      <w:r w:rsidR="00E0449B" w:rsidRPr="0094521F">
        <w:rPr>
          <w:rFonts w:ascii="Times New Roman" w:hAnsi="Times New Roman" w:cs="Times New Roman"/>
          <w:sz w:val="24"/>
          <w:lang w:val="pl-PL"/>
        </w:rPr>
        <w:t>h</w:t>
      </w:r>
      <w:r w:rsidR="00EC5C8C" w:rsidRPr="0094521F">
        <w:rPr>
          <w:rFonts w:ascii="Times New Roman" w:hAnsi="Times New Roman" w:cs="Times New Roman"/>
          <w:sz w:val="24"/>
          <w:lang w:val="pl-PL"/>
        </w:rPr>
        <w:t>ydro</w:t>
      </w:r>
      <w:r w:rsidR="00E0449B" w:rsidRPr="0094521F">
        <w:rPr>
          <w:rFonts w:ascii="Times New Roman" w:hAnsi="Times New Roman" w:cs="Times New Roman"/>
          <w:sz w:val="24"/>
          <w:lang w:val="pl-PL"/>
        </w:rPr>
        <w:t>ksymetyl-, formyl-</w:t>
      </w:r>
      <w:r w:rsidR="0073525B" w:rsidRPr="0094521F">
        <w:rPr>
          <w:rFonts w:ascii="Times New Roman" w:hAnsi="Times New Roman" w:cs="Times New Roman"/>
          <w:sz w:val="24"/>
          <w:lang w:val="pl-PL"/>
        </w:rPr>
        <w:t xml:space="preserve"> i</w:t>
      </w:r>
      <w:r w:rsidR="00E0449B" w:rsidRPr="0094521F">
        <w:rPr>
          <w:rFonts w:ascii="Times New Roman" w:hAnsi="Times New Roman" w:cs="Times New Roman"/>
          <w:sz w:val="24"/>
          <w:lang w:val="pl-PL"/>
        </w:rPr>
        <w:t xml:space="preserve"> carboxyl-)</w:t>
      </w:r>
      <w:r w:rsidR="00E26670" w:rsidRPr="0094521F">
        <w:rPr>
          <w:rFonts w:ascii="Times New Roman" w:hAnsi="Times New Roman" w:cs="Times New Roman"/>
          <w:sz w:val="24"/>
          <w:lang w:val="pl-PL"/>
        </w:rPr>
        <w:t>,</w:t>
      </w:r>
      <w:r w:rsidR="00C12494" w:rsidRPr="0094521F">
        <w:rPr>
          <w:rFonts w:ascii="Times New Roman" w:hAnsi="Times New Roman" w:cs="Times New Roman"/>
          <w:sz w:val="24"/>
          <w:lang w:val="pl-PL"/>
        </w:rPr>
        <w:t xml:space="preserve"> które prawdopodobnie </w:t>
      </w:r>
      <w:r w:rsidR="002612A7" w:rsidRPr="0094521F">
        <w:rPr>
          <w:rFonts w:ascii="Times New Roman" w:hAnsi="Times New Roman" w:cs="Times New Roman"/>
          <w:sz w:val="24"/>
          <w:lang w:val="pl-PL"/>
        </w:rPr>
        <w:t xml:space="preserve">pełnią </w:t>
      </w:r>
      <w:r w:rsidR="00E26670" w:rsidRPr="0094521F">
        <w:rPr>
          <w:rFonts w:ascii="Times New Roman" w:hAnsi="Times New Roman" w:cs="Times New Roman"/>
          <w:sz w:val="24"/>
          <w:lang w:val="pl-PL"/>
        </w:rPr>
        <w:t xml:space="preserve">specyficzne </w:t>
      </w:r>
      <w:r w:rsidR="002612A7" w:rsidRPr="0094521F">
        <w:rPr>
          <w:rFonts w:ascii="Times New Roman" w:hAnsi="Times New Roman" w:cs="Times New Roman"/>
          <w:sz w:val="24"/>
          <w:lang w:val="pl-PL"/>
        </w:rPr>
        <w:t>funkcje</w:t>
      </w:r>
      <w:r w:rsidR="00E26670" w:rsidRPr="0094521F">
        <w:rPr>
          <w:rFonts w:ascii="Times New Roman" w:hAnsi="Times New Roman" w:cs="Times New Roman"/>
          <w:sz w:val="24"/>
          <w:lang w:val="pl-PL"/>
        </w:rPr>
        <w:t xml:space="preserve"> regulacyjne.</w:t>
      </w:r>
      <w:r w:rsidR="00EC5C8C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46352D" w:rsidRPr="0094521F">
        <w:rPr>
          <w:rFonts w:ascii="Times New Roman" w:hAnsi="Times New Roman" w:cs="Times New Roman"/>
          <w:sz w:val="24"/>
          <w:lang w:val="pl-PL"/>
        </w:rPr>
        <w:t xml:space="preserve">W przypadku </w:t>
      </w:r>
      <w:r w:rsidR="00190BBE" w:rsidRPr="0094521F">
        <w:rPr>
          <w:rFonts w:ascii="Times New Roman" w:hAnsi="Times New Roman" w:cs="Times New Roman"/>
          <w:sz w:val="24"/>
          <w:lang w:val="pl-PL"/>
        </w:rPr>
        <w:t xml:space="preserve">białek histonowych </w:t>
      </w:r>
      <w:r w:rsidR="0046352D" w:rsidRPr="0094521F">
        <w:rPr>
          <w:rFonts w:ascii="Times New Roman" w:hAnsi="Times New Roman" w:cs="Times New Roman"/>
          <w:sz w:val="24"/>
          <w:lang w:val="pl-PL"/>
        </w:rPr>
        <w:t xml:space="preserve">mamy do czynienia </w:t>
      </w:r>
      <w:r w:rsidR="009227B7" w:rsidRPr="0094521F">
        <w:rPr>
          <w:rFonts w:ascii="Times New Roman" w:hAnsi="Times New Roman" w:cs="Times New Roman"/>
          <w:sz w:val="24"/>
          <w:lang w:val="pl-PL"/>
        </w:rPr>
        <w:t xml:space="preserve">z </w:t>
      </w:r>
      <w:r w:rsidR="00AF17B3" w:rsidRPr="0094521F">
        <w:rPr>
          <w:rFonts w:ascii="Times New Roman" w:hAnsi="Times New Roman" w:cs="Times New Roman"/>
          <w:sz w:val="24"/>
          <w:lang w:val="pl-PL"/>
        </w:rPr>
        <w:t>wieloma</w:t>
      </w:r>
      <w:r w:rsidR="00DA2AC8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A42F73" w:rsidRPr="0094521F">
        <w:rPr>
          <w:rFonts w:ascii="Times New Roman" w:hAnsi="Times New Roman" w:cs="Times New Roman"/>
          <w:sz w:val="24"/>
          <w:lang w:val="pl-PL"/>
        </w:rPr>
        <w:t>możliwymi</w:t>
      </w:r>
      <w:r w:rsidR="00886119" w:rsidRPr="0094521F">
        <w:rPr>
          <w:rFonts w:ascii="Times New Roman" w:hAnsi="Times New Roman" w:cs="Times New Roman"/>
          <w:sz w:val="24"/>
          <w:lang w:val="pl-PL"/>
        </w:rPr>
        <w:t xml:space="preserve"> modyfikacj</w:t>
      </w:r>
      <w:r w:rsidR="00DA2AC8" w:rsidRPr="0094521F">
        <w:rPr>
          <w:rFonts w:ascii="Times New Roman" w:hAnsi="Times New Roman" w:cs="Times New Roman"/>
          <w:sz w:val="24"/>
          <w:lang w:val="pl-PL"/>
        </w:rPr>
        <w:t>ami</w:t>
      </w:r>
      <w:r w:rsidR="006553F1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957A51" w:rsidRPr="0094521F">
        <w:rPr>
          <w:rFonts w:ascii="Times New Roman" w:hAnsi="Times New Roman" w:cs="Times New Roman"/>
          <w:sz w:val="24"/>
          <w:lang w:val="pl-PL"/>
        </w:rPr>
        <w:t>posttranslacyjnymi</w:t>
      </w:r>
      <w:r w:rsidR="006553F1" w:rsidRPr="0094521F">
        <w:rPr>
          <w:rFonts w:ascii="Times New Roman" w:hAnsi="Times New Roman" w:cs="Times New Roman"/>
          <w:sz w:val="24"/>
          <w:lang w:val="pl-PL"/>
        </w:rPr>
        <w:t xml:space="preserve"> (</w:t>
      </w:r>
      <w:r w:rsidR="000E3154" w:rsidRPr="0094521F">
        <w:rPr>
          <w:rFonts w:ascii="Times New Roman" w:hAnsi="Times New Roman" w:cs="Times New Roman"/>
          <w:i/>
          <w:iCs/>
          <w:sz w:val="24"/>
          <w:lang w:val="pl-PL"/>
        </w:rPr>
        <w:t>posttranslational modification</w:t>
      </w:r>
      <w:r w:rsidR="00C82CE1" w:rsidRPr="0094521F">
        <w:rPr>
          <w:rFonts w:ascii="Times New Roman" w:hAnsi="Times New Roman" w:cs="Times New Roman"/>
          <w:i/>
          <w:iCs/>
          <w:sz w:val="24"/>
          <w:lang w:val="pl-PL"/>
        </w:rPr>
        <w:t>s</w:t>
      </w:r>
      <w:r w:rsidR="000E3154" w:rsidRPr="0094521F">
        <w:rPr>
          <w:rFonts w:ascii="Times New Roman" w:hAnsi="Times New Roman" w:cs="Times New Roman"/>
          <w:sz w:val="24"/>
          <w:lang w:val="pl-PL"/>
        </w:rPr>
        <w:t xml:space="preserve"> -</w:t>
      </w:r>
      <w:r w:rsidR="00EB099E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6553F1" w:rsidRPr="0094521F">
        <w:rPr>
          <w:rFonts w:ascii="Times New Roman" w:hAnsi="Times New Roman" w:cs="Times New Roman"/>
          <w:sz w:val="24"/>
          <w:lang w:val="pl-PL"/>
        </w:rPr>
        <w:t>PTM</w:t>
      </w:r>
      <w:r w:rsidR="00C82CE1" w:rsidRPr="0094521F">
        <w:rPr>
          <w:rFonts w:ascii="Times New Roman" w:hAnsi="Times New Roman" w:cs="Times New Roman"/>
          <w:sz w:val="24"/>
          <w:lang w:val="pl-PL"/>
        </w:rPr>
        <w:t>s</w:t>
      </w:r>
      <w:r w:rsidR="006553F1" w:rsidRPr="0094521F">
        <w:rPr>
          <w:rFonts w:ascii="Times New Roman" w:hAnsi="Times New Roman" w:cs="Times New Roman"/>
          <w:sz w:val="24"/>
          <w:lang w:val="pl-PL"/>
        </w:rPr>
        <w:t>)</w:t>
      </w:r>
      <w:r w:rsidR="00270947" w:rsidRPr="0094521F">
        <w:rPr>
          <w:rFonts w:ascii="Times New Roman" w:hAnsi="Times New Roman" w:cs="Times New Roman"/>
          <w:sz w:val="24"/>
          <w:lang w:val="pl-PL"/>
        </w:rPr>
        <w:t xml:space="preserve">. </w:t>
      </w:r>
    </w:p>
    <w:p w14:paraId="514A7562" w14:textId="5BB74850" w:rsidR="00DF61FF" w:rsidRPr="0094521F" w:rsidRDefault="00270947" w:rsidP="005460B8">
      <w:pPr>
        <w:ind w:firstLine="720"/>
        <w:jc w:val="both"/>
        <w:rPr>
          <w:sz w:val="24"/>
          <w:lang w:val="pl-PL"/>
        </w:rPr>
      </w:pPr>
      <w:r w:rsidRPr="0094521F">
        <w:rPr>
          <w:rFonts w:ascii="Times New Roman" w:hAnsi="Times New Roman" w:cs="Times New Roman"/>
          <w:sz w:val="24"/>
          <w:lang w:val="pl-PL"/>
        </w:rPr>
        <w:t xml:space="preserve">Od </w:t>
      </w:r>
      <w:r w:rsidR="000767BD" w:rsidRPr="0094521F">
        <w:rPr>
          <w:rFonts w:ascii="Times New Roman" w:hAnsi="Times New Roman" w:cs="Times New Roman"/>
          <w:sz w:val="24"/>
          <w:lang w:val="pl-PL"/>
        </w:rPr>
        <w:t>lat 90-</w:t>
      </w:r>
      <w:r w:rsidR="006A0B10" w:rsidRPr="0094521F">
        <w:rPr>
          <w:rFonts w:ascii="Times New Roman" w:hAnsi="Times New Roman" w:cs="Times New Roman"/>
          <w:sz w:val="24"/>
          <w:lang w:val="pl-PL"/>
        </w:rPr>
        <w:t>t</w:t>
      </w:r>
      <w:r w:rsidR="000767BD" w:rsidRPr="0094521F">
        <w:rPr>
          <w:rFonts w:ascii="Times New Roman" w:hAnsi="Times New Roman" w:cs="Times New Roman"/>
          <w:sz w:val="24"/>
          <w:lang w:val="pl-PL"/>
        </w:rPr>
        <w:t>ych</w:t>
      </w:r>
      <w:r w:rsidR="00952B05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0767BD" w:rsidRPr="0094521F">
        <w:rPr>
          <w:rFonts w:ascii="Times New Roman" w:hAnsi="Times New Roman" w:cs="Times New Roman"/>
          <w:sz w:val="24"/>
          <w:lang w:val="pl-PL"/>
        </w:rPr>
        <w:t>XX wieku</w:t>
      </w:r>
      <w:r w:rsidR="00190DF4" w:rsidRPr="0094521F">
        <w:rPr>
          <w:rFonts w:ascii="Times New Roman" w:hAnsi="Times New Roman" w:cs="Times New Roman"/>
          <w:sz w:val="24"/>
          <w:lang w:val="pl-PL"/>
        </w:rPr>
        <w:t>,</w:t>
      </w:r>
      <w:r w:rsidR="00177496" w:rsidRPr="0094521F">
        <w:rPr>
          <w:rFonts w:ascii="Times New Roman" w:hAnsi="Times New Roman" w:cs="Times New Roman"/>
          <w:sz w:val="24"/>
          <w:lang w:val="pl-PL"/>
        </w:rPr>
        <w:t xml:space="preserve"> w wyniku</w:t>
      </w:r>
      <w:r w:rsidR="0093573A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177496" w:rsidRPr="0094521F">
        <w:rPr>
          <w:rFonts w:ascii="Times New Roman" w:hAnsi="Times New Roman" w:cs="Times New Roman"/>
          <w:sz w:val="24"/>
          <w:lang w:val="pl-PL"/>
        </w:rPr>
        <w:t xml:space="preserve">kluczowych </w:t>
      </w:r>
      <w:r w:rsidR="00A80D2E" w:rsidRPr="0094521F">
        <w:rPr>
          <w:rFonts w:ascii="Times New Roman" w:hAnsi="Times New Roman" w:cs="Times New Roman"/>
          <w:sz w:val="24"/>
          <w:lang w:val="pl-PL"/>
        </w:rPr>
        <w:t>odkryć</w:t>
      </w:r>
      <w:r w:rsidR="00FC78F2" w:rsidRPr="0094521F">
        <w:rPr>
          <w:rStyle w:val="Odwoanieprzypisukocowego"/>
          <w:rFonts w:ascii="Times New Roman" w:hAnsi="Times New Roman" w:cs="Times New Roman"/>
          <w:sz w:val="24"/>
          <w:lang w:val="pl-PL"/>
        </w:rPr>
        <w:endnoteReference w:id="5"/>
      </w:r>
      <w:r w:rsidR="00A80D2E" w:rsidRPr="0094521F">
        <w:rPr>
          <w:rFonts w:ascii="Times New Roman" w:hAnsi="Times New Roman" w:cs="Times New Roman"/>
          <w:sz w:val="24"/>
          <w:lang w:val="pl-PL"/>
        </w:rPr>
        <w:t xml:space="preserve"> oraz</w:t>
      </w:r>
      <w:r w:rsidR="00190DF4" w:rsidRPr="0094521F">
        <w:rPr>
          <w:rFonts w:ascii="Times New Roman" w:hAnsi="Times New Roman" w:cs="Times New Roman"/>
          <w:sz w:val="24"/>
          <w:lang w:val="pl-PL"/>
        </w:rPr>
        <w:t xml:space="preserve"> postępów w rozwoju technik eksperymentalnych (spektrometrii mas, krystalografii</w:t>
      </w:r>
      <w:r w:rsidR="001A0510" w:rsidRPr="0094521F">
        <w:rPr>
          <w:rFonts w:ascii="Times New Roman" w:hAnsi="Times New Roman" w:cs="Times New Roman"/>
          <w:sz w:val="24"/>
          <w:lang w:val="pl-PL"/>
        </w:rPr>
        <w:t>,</w:t>
      </w:r>
      <w:r w:rsidR="00190DF4" w:rsidRPr="0094521F">
        <w:rPr>
          <w:rFonts w:ascii="Times New Roman" w:hAnsi="Times New Roman" w:cs="Times New Roman"/>
          <w:sz w:val="24"/>
          <w:lang w:val="pl-PL"/>
        </w:rPr>
        <w:t xml:space="preserve"> NMR</w:t>
      </w:r>
      <w:r w:rsidR="001A0510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A10579" w:rsidRPr="0094521F">
        <w:rPr>
          <w:rFonts w:ascii="Times New Roman" w:hAnsi="Times New Roman" w:cs="Times New Roman"/>
          <w:sz w:val="24"/>
          <w:lang w:val="pl-PL"/>
        </w:rPr>
        <w:t xml:space="preserve">i </w:t>
      </w:r>
      <w:r w:rsidR="001A0510" w:rsidRPr="0094521F">
        <w:rPr>
          <w:rFonts w:ascii="Times New Roman" w:hAnsi="Times New Roman" w:cs="Times New Roman"/>
          <w:sz w:val="24"/>
          <w:lang w:val="pl-PL"/>
        </w:rPr>
        <w:t>ekspresji</w:t>
      </w:r>
      <w:r w:rsidR="00190DF4" w:rsidRPr="0094521F">
        <w:rPr>
          <w:rFonts w:ascii="Times New Roman" w:hAnsi="Times New Roman" w:cs="Times New Roman"/>
          <w:sz w:val="24"/>
          <w:lang w:val="pl-PL"/>
        </w:rPr>
        <w:t xml:space="preserve"> białek)</w:t>
      </w:r>
      <w:r w:rsidR="00A10579" w:rsidRPr="0094521F">
        <w:rPr>
          <w:rFonts w:ascii="Times New Roman" w:hAnsi="Times New Roman" w:cs="Times New Roman"/>
          <w:sz w:val="24"/>
          <w:lang w:val="pl-PL"/>
        </w:rPr>
        <w:t>,</w:t>
      </w:r>
      <w:r w:rsidR="00190DF4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AB45E6" w:rsidRPr="0094521F">
        <w:rPr>
          <w:rFonts w:ascii="Times New Roman" w:hAnsi="Times New Roman" w:cs="Times New Roman"/>
          <w:sz w:val="24"/>
          <w:lang w:val="pl-PL"/>
        </w:rPr>
        <w:t>rozpoczął</w:t>
      </w:r>
      <w:r w:rsidR="000767BD" w:rsidRPr="0094521F">
        <w:rPr>
          <w:rFonts w:ascii="Times New Roman" w:hAnsi="Times New Roman" w:cs="Times New Roman"/>
          <w:sz w:val="24"/>
          <w:lang w:val="pl-PL"/>
        </w:rPr>
        <w:t xml:space="preserve"> się </w:t>
      </w:r>
      <w:r w:rsidR="00E7536C" w:rsidRPr="0094521F">
        <w:rPr>
          <w:rFonts w:ascii="Times New Roman" w:hAnsi="Times New Roman" w:cs="Times New Roman"/>
          <w:sz w:val="24"/>
          <w:lang w:val="pl-PL"/>
        </w:rPr>
        <w:t xml:space="preserve">gwałtowny rozwój </w:t>
      </w:r>
      <w:r w:rsidR="00254DAC" w:rsidRPr="0094521F">
        <w:rPr>
          <w:rFonts w:ascii="Times New Roman" w:hAnsi="Times New Roman" w:cs="Times New Roman"/>
          <w:sz w:val="24"/>
          <w:lang w:val="pl-PL"/>
        </w:rPr>
        <w:t>badań</w:t>
      </w:r>
      <w:r w:rsidR="00AB45E6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E53EDC" w:rsidRPr="0094521F">
        <w:rPr>
          <w:rFonts w:ascii="Times New Roman" w:hAnsi="Times New Roman" w:cs="Times New Roman"/>
          <w:sz w:val="24"/>
          <w:lang w:val="pl-PL"/>
        </w:rPr>
        <w:t>procesów</w:t>
      </w:r>
      <w:r w:rsidR="00B00FE9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2E69BF" w:rsidRPr="0094521F">
        <w:rPr>
          <w:rFonts w:ascii="Times New Roman" w:hAnsi="Times New Roman" w:cs="Times New Roman"/>
          <w:sz w:val="24"/>
          <w:lang w:val="pl-PL"/>
        </w:rPr>
        <w:t xml:space="preserve">modyfikacji histonów i ich </w:t>
      </w:r>
      <w:r w:rsidR="00386541" w:rsidRPr="0094521F">
        <w:rPr>
          <w:rFonts w:ascii="Times New Roman" w:hAnsi="Times New Roman" w:cs="Times New Roman"/>
          <w:sz w:val="24"/>
          <w:lang w:val="pl-PL"/>
        </w:rPr>
        <w:t>wpływu</w:t>
      </w:r>
      <w:r w:rsidR="00CA621F" w:rsidRPr="0094521F">
        <w:rPr>
          <w:rFonts w:ascii="Times New Roman" w:hAnsi="Times New Roman" w:cs="Times New Roman"/>
          <w:sz w:val="24"/>
          <w:lang w:val="pl-PL"/>
        </w:rPr>
        <w:t xml:space="preserve"> na</w:t>
      </w:r>
      <w:r w:rsidR="00386541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E53EDC" w:rsidRPr="0094521F">
        <w:rPr>
          <w:rFonts w:ascii="Times New Roman" w:hAnsi="Times New Roman" w:cs="Times New Roman"/>
          <w:sz w:val="24"/>
          <w:lang w:val="pl-PL"/>
        </w:rPr>
        <w:t xml:space="preserve">chromatynę </w:t>
      </w:r>
      <w:r w:rsidR="00CA621F" w:rsidRPr="0094521F">
        <w:rPr>
          <w:rFonts w:ascii="Times New Roman" w:hAnsi="Times New Roman" w:cs="Times New Roman"/>
          <w:sz w:val="24"/>
          <w:lang w:val="pl-PL"/>
        </w:rPr>
        <w:t>i</w:t>
      </w:r>
      <w:r w:rsidR="00386541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E11AA7" w:rsidRPr="0094521F">
        <w:rPr>
          <w:rFonts w:ascii="Times New Roman" w:hAnsi="Times New Roman" w:cs="Times New Roman"/>
          <w:sz w:val="24"/>
          <w:lang w:val="pl-PL"/>
        </w:rPr>
        <w:t>procesy związane z DNA.</w:t>
      </w:r>
      <w:r w:rsidR="00E4776B" w:rsidRPr="0094521F">
        <w:rPr>
          <w:rFonts w:ascii="Times New Roman" w:hAnsi="Times New Roman" w:cs="Times New Roman"/>
          <w:sz w:val="24"/>
          <w:lang w:val="pl-PL"/>
        </w:rPr>
        <w:t xml:space="preserve"> W ich wyniku odkryto</w:t>
      </w:r>
      <w:r w:rsidR="00A5570E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AB0FC0" w:rsidRPr="0094521F">
        <w:rPr>
          <w:rFonts w:ascii="Times New Roman" w:hAnsi="Times New Roman" w:cs="Times New Roman"/>
          <w:sz w:val="24"/>
          <w:lang w:val="pl-PL"/>
        </w:rPr>
        <w:t>całą</w:t>
      </w:r>
      <w:r w:rsidR="00A5570E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AB0FC0" w:rsidRPr="0094521F">
        <w:rPr>
          <w:rFonts w:ascii="Times New Roman" w:hAnsi="Times New Roman" w:cs="Times New Roman"/>
          <w:sz w:val="24"/>
          <w:lang w:val="pl-PL"/>
        </w:rPr>
        <w:t>gamę</w:t>
      </w:r>
      <w:r w:rsidR="00A5570E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F21205" w:rsidRPr="0094521F">
        <w:rPr>
          <w:rFonts w:ascii="Times New Roman" w:hAnsi="Times New Roman" w:cs="Times New Roman"/>
          <w:sz w:val="24"/>
          <w:lang w:val="pl-PL"/>
        </w:rPr>
        <w:t>różnorodnych modyfikacji</w:t>
      </w:r>
      <w:r w:rsidR="00103E9A" w:rsidRPr="0094521F">
        <w:rPr>
          <w:rFonts w:ascii="Times New Roman" w:hAnsi="Times New Roman" w:cs="Times New Roman"/>
          <w:sz w:val="24"/>
          <w:lang w:val="pl-PL"/>
        </w:rPr>
        <w:t xml:space="preserve"> posttranslacyjnych</w:t>
      </w:r>
      <w:r w:rsidR="00F21205" w:rsidRPr="0094521F">
        <w:rPr>
          <w:rFonts w:ascii="Times New Roman" w:hAnsi="Times New Roman" w:cs="Times New Roman"/>
          <w:sz w:val="24"/>
          <w:lang w:val="pl-PL"/>
        </w:rPr>
        <w:t xml:space="preserve">, </w:t>
      </w:r>
      <w:r w:rsidR="007F66DD" w:rsidRPr="0094521F">
        <w:rPr>
          <w:rFonts w:ascii="Times New Roman" w:hAnsi="Times New Roman" w:cs="Times New Roman"/>
          <w:sz w:val="24"/>
          <w:lang w:val="pl-PL"/>
        </w:rPr>
        <w:t>enzymów</w:t>
      </w:r>
      <w:r w:rsidR="00F21205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FD1C04" w:rsidRPr="0094521F">
        <w:rPr>
          <w:rFonts w:ascii="Times New Roman" w:hAnsi="Times New Roman" w:cs="Times New Roman"/>
          <w:sz w:val="24"/>
          <w:lang w:val="pl-PL"/>
        </w:rPr>
        <w:t>instalujących i</w:t>
      </w:r>
      <w:r w:rsidR="00317A6E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7F66DD" w:rsidRPr="0094521F">
        <w:rPr>
          <w:rFonts w:ascii="Times New Roman" w:hAnsi="Times New Roman" w:cs="Times New Roman"/>
          <w:sz w:val="24"/>
          <w:lang w:val="pl-PL"/>
        </w:rPr>
        <w:t>usuwających</w:t>
      </w:r>
      <w:r w:rsidR="00FD1C04" w:rsidRPr="0094521F">
        <w:rPr>
          <w:rFonts w:ascii="Times New Roman" w:hAnsi="Times New Roman" w:cs="Times New Roman"/>
          <w:sz w:val="24"/>
          <w:lang w:val="pl-PL"/>
        </w:rPr>
        <w:t xml:space="preserve"> te </w:t>
      </w:r>
      <w:r w:rsidR="007F66DD" w:rsidRPr="0094521F">
        <w:rPr>
          <w:rFonts w:ascii="Times New Roman" w:hAnsi="Times New Roman" w:cs="Times New Roman"/>
          <w:sz w:val="24"/>
          <w:lang w:val="pl-PL"/>
        </w:rPr>
        <w:t>modyfikacje</w:t>
      </w:r>
      <w:r w:rsidR="00FD1C04" w:rsidRPr="0094521F">
        <w:rPr>
          <w:rFonts w:ascii="Times New Roman" w:hAnsi="Times New Roman" w:cs="Times New Roman"/>
          <w:sz w:val="24"/>
          <w:lang w:val="pl-PL"/>
        </w:rPr>
        <w:t xml:space="preserve"> oraz </w:t>
      </w:r>
      <w:r w:rsidR="004F6250" w:rsidRPr="0094521F">
        <w:rPr>
          <w:rFonts w:ascii="Times New Roman" w:hAnsi="Times New Roman" w:cs="Times New Roman"/>
          <w:sz w:val="24"/>
          <w:lang w:val="pl-PL"/>
        </w:rPr>
        <w:t xml:space="preserve">domen białkowych specyficznie </w:t>
      </w:r>
      <w:r w:rsidR="006E5323" w:rsidRPr="0094521F">
        <w:rPr>
          <w:rFonts w:ascii="Times New Roman" w:hAnsi="Times New Roman" w:cs="Times New Roman"/>
          <w:sz w:val="24"/>
          <w:lang w:val="pl-PL"/>
        </w:rPr>
        <w:t xml:space="preserve">oddziałujących </w:t>
      </w:r>
      <w:r w:rsidR="004F6250" w:rsidRPr="0094521F">
        <w:rPr>
          <w:rFonts w:ascii="Times New Roman" w:hAnsi="Times New Roman" w:cs="Times New Roman"/>
          <w:sz w:val="24"/>
          <w:lang w:val="pl-PL"/>
        </w:rPr>
        <w:t>z</w:t>
      </w:r>
      <w:r w:rsidR="006E5323" w:rsidRPr="0094521F">
        <w:rPr>
          <w:rFonts w:ascii="Times New Roman" w:hAnsi="Times New Roman" w:cs="Times New Roman"/>
          <w:sz w:val="24"/>
          <w:lang w:val="pl-PL"/>
        </w:rPr>
        <w:t>e zmodyfikowanymi histonami</w:t>
      </w:r>
      <w:r w:rsidR="0046173F" w:rsidRPr="0094521F">
        <w:rPr>
          <w:rFonts w:ascii="Times New Roman" w:hAnsi="Times New Roman" w:cs="Times New Roman"/>
          <w:sz w:val="24"/>
          <w:lang w:val="pl-PL"/>
        </w:rPr>
        <w:t xml:space="preserve">. </w:t>
      </w:r>
      <w:r w:rsidR="009D3459" w:rsidRPr="0094521F">
        <w:rPr>
          <w:rFonts w:ascii="Times New Roman" w:hAnsi="Times New Roman" w:cs="Times New Roman"/>
          <w:sz w:val="24"/>
          <w:lang w:val="pl-PL"/>
        </w:rPr>
        <w:t>W</w:t>
      </w:r>
      <w:r w:rsidR="000A47D9" w:rsidRPr="0094521F">
        <w:rPr>
          <w:rFonts w:ascii="Times New Roman" w:hAnsi="Times New Roman" w:cs="Times New Roman"/>
          <w:sz w:val="24"/>
          <w:lang w:val="pl-PL"/>
        </w:rPr>
        <w:t>iększość z tych modyfikacji występuje na</w:t>
      </w:r>
      <w:r w:rsidR="00582EDA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0A47D9" w:rsidRPr="0094521F">
        <w:rPr>
          <w:rFonts w:ascii="Times New Roman" w:hAnsi="Times New Roman" w:cs="Times New Roman"/>
          <w:sz w:val="24"/>
          <w:lang w:val="pl-PL"/>
        </w:rPr>
        <w:t xml:space="preserve">N-terminalnych </w:t>
      </w:r>
      <w:r w:rsidR="00052339" w:rsidRPr="0094521F">
        <w:rPr>
          <w:rFonts w:ascii="Times New Roman" w:hAnsi="Times New Roman" w:cs="Times New Roman"/>
          <w:sz w:val="24"/>
          <w:lang w:val="pl-PL"/>
        </w:rPr>
        <w:t>fragmentach</w:t>
      </w:r>
      <w:r w:rsidR="000A47D9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7F66DD" w:rsidRPr="0094521F">
        <w:rPr>
          <w:rFonts w:ascii="Times New Roman" w:hAnsi="Times New Roman" w:cs="Times New Roman"/>
          <w:sz w:val="24"/>
          <w:lang w:val="pl-PL"/>
        </w:rPr>
        <w:t>histonów</w:t>
      </w:r>
      <w:r w:rsidR="000D3FBA" w:rsidRPr="0094521F">
        <w:rPr>
          <w:rFonts w:ascii="Times New Roman" w:hAnsi="Times New Roman" w:cs="Times New Roman"/>
          <w:sz w:val="24"/>
          <w:lang w:val="pl-PL"/>
        </w:rPr>
        <w:t>, które</w:t>
      </w:r>
      <w:r w:rsidR="00DA17F8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9D42BB" w:rsidRPr="0094521F">
        <w:rPr>
          <w:rFonts w:ascii="Times New Roman" w:hAnsi="Times New Roman" w:cs="Times New Roman"/>
          <w:sz w:val="24"/>
          <w:lang w:val="pl-PL"/>
        </w:rPr>
        <w:t>eksponowane</w:t>
      </w:r>
      <w:r w:rsidR="000A2A2D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035B32" w:rsidRPr="0094521F">
        <w:rPr>
          <w:rFonts w:ascii="Times New Roman" w:hAnsi="Times New Roman" w:cs="Times New Roman"/>
          <w:sz w:val="24"/>
          <w:lang w:val="pl-PL"/>
        </w:rPr>
        <w:t xml:space="preserve">są </w:t>
      </w:r>
      <w:r w:rsidR="000A2A2D" w:rsidRPr="0094521F">
        <w:rPr>
          <w:rFonts w:ascii="Times New Roman" w:hAnsi="Times New Roman" w:cs="Times New Roman"/>
          <w:sz w:val="24"/>
          <w:lang w:val="pl-PL"/>
        </w:rPr>
        <w:t xml:space="preserve">na </w:t>
      </w:r>
      <w:r w:rsidR="00207B5A" w:rsidRPr="0094521F">
        <w:rPr>
          <w:rFonts w:ascii="Times New Roman" w:hAnsi="Times New Roman" w:cs="Times New Roman"/>
          <w:sz w:val="24"/>
          <w:lang w:val="pl-PL"/>
        </w:rPr>
        <w:t>oddziaływanie z otoczeniem</w:t>
      </w:r>
      <w:r w:rsidR="00F77459" w:rsidRPr="0094521F">
        <w:rPr>
          <w:rFonts w:ascii="Times New Roman" w:hAnsi="Times New Roman" w:cs="Times New Roman"/>
          <w:sz w:val="24"/>
          <w:lang w:val="pl-PL"/>
        </w:rPr>
        <w:t xml:space="preserve"> (zaznaczone na Rys. 2a)</w:t>
      </w:r>
      <w:r w:rsidR="007F66DD" w:rsidRPr="0094521F">
        <w:rPr>
          <w:rFonts w:ascii="Times New Roman" w:hAnsi="Times New Roman" w:cs="Times New Roman"/>
          <w:sz w:val="24"/>
          <w:lang w:val="pl-PL"/>
        </w:rPr>
        <w:t>.</w:t>
      </w:r>
      <w:r w:rsidR="00DF61FF" w:rsidRPr="0094521F">
        <w:rPr>
          <w:sz w:val="24"/>
          <w:lang w:val="pl-PL"/>
        </w:rPr>
        <w:t xml:space="preserve"> </w:t>
      </w:r>
    </w:p>
    <w:p w14:paraId="30861C93" w14:textId="23F6134E" w:rsidR="00781F60" w:rsidRDefault="00405303" w:rsidP="005460B8">
      <w:pPr>
        <w:ind w:firstLine="720"/>
        <w:jc w:val="both"/>
        <w:rPr>
          <w:lang w:val="pl-PL"/>
        </w:rPr>
      </w:pPr>
      <w:r>
        <w:rPr>
          <w:rFonts w:ascii="Times New Roman" w:hAnsi="Times New Roman" w:cs="Times New Roman"/>
          <w:noProof/>
          <w:lang w:val="en-GB" w:eastAsia="en-GB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19E8F1CE" wp14:editId="3269E800">
                <wp:simplePos x="0" y="0"/>
                <wp:positionH relativeFrom="margin">
                  <wp:posOffset>157480</wp:posOffset>
                </wp:positionH>
                <wp:positionV relativeFrom="paragraph">
                  <wp:posOffset>20955</wp:posOffset>
                </wp:positionV>
                <wp:extent cx="1628775" cy="1838325"/>
                <wp:effectExtent l="0" t="19050" r="0" b="0"/>
                <wp:wrapNone/>
                <wp:docPr id="3" name="Group 2">
                  <a:extLst xmlns:a="http://schemas.openxmlformats.org/drawingml/2006/main">
                    <a:ext uri="{FF2B5EF4-FFF2-40B4-BE49-F238E27FC236}">
                      <a16:creationId xmlns="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6cid="http://schemas.microsoft.com/office/word/2016/wordml/cid" xmlns:w16se="http://schemas.microsoft.com/office/word/2015/wordml/symex" xmlns:a16="http://schemas.microsoft.com/office/drawing/2014/main" id="{73715441-BAD5-4145-9559-430FCA31CED7}"/>
                    </a:ext>
                  </a:extLst>
                </wp:docPr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628775" cy="1838325"/>
                          <a:chOff x="-1" y="0"/>
                          <a:chExt cx="3328416" cy="3918121"/>
                        </a:xfrm>
                      </wpg:grpSpPr>
                      <pic:pic xmlns:pic="http://schemas.openxmlformats.org/drawingml/2006/picture">
                        <pic:nvPicPr>
                          <pic:cNvPr id="2" name="Picture 2"/>
                          <pic:cNvPicPr preferRelativeResize="0">
                            <a:picLocks noChangeAspect="1" noChangeArrowheads="1"/>
                          </pic:cNvPicPr>
                        </pic:nvPicPr>
                        <pic:blipFill rotWithShape="1"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-1" y="0"/>
                            <a:ext cx="3328416" cy="39181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4" name="Oval 4"/>
                        <wps:cNvSpPr/>
                        <wps:spPr>
                          <a:xfrm>
                            <a:off x="371475" y="0"/>
                            <a:ext cx="609600" cy="1347787"/>
                          </a:xfrm>
                          <a:prstGeom prst="ellipse">
                            <a:avLst/>
                          </a:prstGeom>
                          <a:noFill/>
                          <a:ln w="28575">
                            <a:solidFill>
                              <a:srgbClr val="C0000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5" name="Oval 5"/>
                        <wps:cNvSpPr/>
                        <wps:spPr>
                          <a:xfrm>
                            <a:off x="2486025" y="966787"/>
                            <a:ext cx="838200" cy="762000"/>
                          </a:xfrm>
                          <a:prstGeom prst="ellipse">
                            <a:avLst/>
                          </a:prstGeom>
                          <a:noFill/>
                          <a:ln w="28575">
                            <a:solidFill>
                              <a:srgbClr val="C0000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6" name="Oval 6"/>
                        <wps:cNvSpPr/>
                        <wps:spPr>
                          <a:xfrm>
                            <a:off x="2486025" y="3100387"/>
                            <a:ext cx="838200" cy="762000"/>
                          </a:xfrm>
                          <a:prstGeom prst="ellipse">
                            <a:avLst/>
                          </a:prstGeom>
                          <a:noFill/>
                          <a:ln w="28575">
                            <a:solidFill>
                              <a:srgbClr val="C0000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287A580" id="Group 2" o:spid="_x0000_s1026" style="position:absolute;margin-left:12.4pt;margin-top:1.65pt;width:128.25pt;height:144.75pt;z-index:251659264;mso-position-horizontal-relative:margin;mso-width-relative:margin;mso-height-relative:margin" coordorigin="" coordsize="33284,3918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" o:spid="_x0000_s1027" type="#_x0000_t75" style="position:absolute;width:33284;height:39181;visibility:visible;mso-wrap-style:square" o:preferrelative="f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isMH3CAAAA2gAAAA8AAABkcnMvZG93bnJldi54bWxEj0FrAjEUhO+F/ofwhF6KJopdZDVKkZZ6&#10;rbbg8bF5bhY3L0sSd7f/vhEKPQ4z8w2z2Y2uFT2F2HjWMJ8pEMSVNw3XGr5O79MViJiQDbaeScMP&#10;RdhtHx82WBo/8Cf1x1SLDOFYogabUldKGStLDuPMd8TZu/jgMGUZamkCDhnuWrlQqpAOG84LFjva&#10;W6qux5vTUPhh5S0uVf/SBfV2/pgfiudvrZ8m4+saRKIx/Yf/2gejYQH3K/kGyO0v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orDB9wgAAANoAAAAPAAAAAAAAAAAAAAAAAJ8C&#10;AABkcnMvZG93bnJldi54bWxQSwUGAAAAAAQABAD3AAAAjgMAAAAA&#10;" fillcolor="#4472c4 [3204]" strokecolor="black [3213]">
                  <v:imagedata r:id="rId13" o:title=""/>
                </v:shape>
                <v:oval id="Oval 4" o:spid="_x0000_s1028" style="position:absolute;left:3714;width:6096;height:1347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J2iW8IA&#10;AADaAAAADwAAAGRycy9kb3ducmV2LnhtbESP3YrCMBSE7wXfIRzBO03XP6RrFFEU2Qup1gc4NGfb&#10;ss1JaWJb394sLOzlMDPfMJtdbyrRUuNKywo+phEI4szqknMFj/Q0WYNwHlljZZkUvMjBbjscbDDW&#10;tuMbtXefiwBhF6OCwvs6ltJlBRl0U1sTB+/bNgZ9kE0udYNdgJtKzqJoJQ2WHBYKrOlQUPZzfxoF&#10;6SE5JVXarY/XL1x2ZnZu56lRajzq958gPPX+P/zXvmgFC/i9Em6A3L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YnaJbwgAAANoAAAAPAAAAAAAAAAAAAAAAAJgCAABkcnMvZG93&#10;bnJldi54bWxQSwUGAAAAAAQABAD1AAAAhwMAAAAA&#10;" filled="f" strokecolor="#c00000" strokeweight="2.25pt">
                  <v:stroke joinstyle="miter"/>
                </v:oval>
                <v:oval id="Oval 5" o:spid="_x0000_s1029" style="position:absolute;left:24860;top:9667;width:8382;height:76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9EHwMMA&#10;AADaAAAADwAAAGRycy9kb3ducmV2LnhtbESP0WrCQBRE3wv+w3KFvtVNlZSQukpRIuKDaNIPuGRv&#10;k9Ds3ZBdk/TvXUHo4zAzZ5j1djKtGKh3jWUF74sIBHFpdcOVgu8ie0tAOI+ssbVMCv7IwXYze1lj&#10;qu3IVxpyX4kAYZeigtr7LpXSlTUZdAvbEQfvx/YGfZB9JXWPY4CbVi6j6EMabDgs1NjRrqbyN78Z&#10;BcXukl3aYkz25xPGo1kehlVhlHqdT1+fIDxN/j/8bB+1ghgeV8INkJ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9EHwMMAAADaAAAADwAAAAAAAAAAAAAAAACYAgAAZHJzL2Rv&#10;d25yZXYueG1sUEsFBgAAAAAEAAQA9QAAAIgDAAAAAA==&#10;" filled="f" strokecolor="#c00000" strokeweight="2.25pt">
                  <v:stroke joinstyle="miter"/>
                </v:oval>
                <v:oval id="Oval 6" o:spid="_x0000_s1030" style="position:absolute;left:24860;top:31003;width:8382;height:76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wOZt8MA&#10;AADaAAAADwAAAGRycy9kb3ducmV2LnhtbESP0WrCQBRE3wX/YblC33RTpRJSVylKRPpQYtIPuGRv&#10;k9Ds3ZBdk/TvXUHo4zAzZ5jdYTKtGKh3jWUFr6sIBHFpdcOVgu8iXcYgnEfW2FomBX/k4LCfz3aY&#10;aDvylYbcVyJA2CWooPa+S6R0ZU0G3cp2xMH7sb1BH2RfSd3jGOCmleso2kqDDYeFGjs61lT+5jej&#10;oDhmadYWY3z6+sS30azPw6YwSr0spo93EJ4m/x9+ti9awRYeV8INkP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wOZt8MAAADaAAAADwAAAAAAAAAAAAAAAACYAgAAZHJzL2Rv&#10;d25yZXYueG1sUEsFBgAAAAAEAAQA9QAAAIgDAAAAAA==&#10;" filled="f" strokecolor="#c00000" strokeweight="2.25pt">
                  <v:stroke joinstyle="miter"/>
                </v:oval>
                <w10:wrap anchorx="margin"/>
              </v:group>
            </w:pict>
          </mc:Fallback>
        </mc:AlternateContent>
      </w:r>
    </w:p>
    <w:p w14:paraId="2403036E" w14:textId="77777777" w:rsidR="006761D7" w:rsidRPr="0043649E" w:rsidRDefault="00DF61FF" w:rsidP="00DF61FF">
      <w:pPr>
        <w:ind w:left="2160" w:firstLine="720"/>
        <w:jc w:val="both"/>
        <w:rPr>
          <w:rFonts w:ascii="Times New Roman" w:hAnsi="Times New Roman" w:cs="Times New Roman"/>
        </w:rPr>
      </w:pPr>
      <w:r w:rsidRPr="00623D41">
        <w:rPr>
          <w:lang w:val="pl-PL"/>
        </w:rPr>
        <w:t xml:space="preserve">  </w:t>
      </w:r>
      <w:r w:rsidR="001A63CA">
        <w:rPr>
          <w:noProof/>
        </w:rPr>
        <w:object w:dxaOrig="7420" w:dyaOrig="1756" w14:anchorId="18913378">
          <v:shape id="_x0000_i1025" type="#_x0000_t75" style="width:331.8pt;height:77.4pt" o:ole="">
            <v:imagedata r:id="rId14" o:title=""/>
          </v:shape>
          <o:OLEObject Type="Embed" ProgID="ChemDraw.Document.6.0" ShapeID="_x0000_i1025" DrawAspect="Content" ObjectID="_1629018043" r:id="rId15"/>
        </w:object>
      </w:r>
    </w:p>
    <w:p w14:paraId="22A74624" w14:textId="77777777" w:rsidR="00306EA8" w:rsidRPr="00F2676F" w:rsidRDefault="00D55D23" w:rsidP="002873D0">
      <w:pPr>
        <w:jc w:val="both"/>
        <w:rPr>
          <w:rFonts w:ascii="Arial" w:hAnsi="Arial" w:cs="Arial"/>
          <w:b/>
        </w:rPr>
      </w:pPr>
      <w:r w:rsidRPr="0043649E">
        <w:rPr>
          <w:rFonts w:ascii="Arial" w:hAnsi="Arial" w:cs="Arial"/>
          <w:b/>
        </w:rPr>
        <w:tab/>
      </w:r>
      <w:r w:rsidRPr="0043649E">
        <w:rPr>
          <w:rFonts w:ascii="Arial" w:hAnsi="Arial" w:cs="Arial"/>
          <w:b/>
        </w:rPr>
        <w:tab/>
      </w:r>
      <w:r w:rsidRPr="0043649E">
        <w:rPr>
          <w:rFonts w:ascii="Arial" w:hAnsi="Arial" w:cs="Arial"/>
          <w:b/>
        </w:rPr>
        <w:tab/>
      </w:r>
      <w:r w:rsidRPr="0043649E">
        <w:rPr>
          <w:rFonts w:ascii="Arial" w:hAnsi="Arial" w:cs="Arial"/>
          <w:b/>
        </w:rPr>
        <w:tab/>
      </w:r>
      <w:r w:rsidR="00F2676F" w:rsidRPr="00F2676F">
        <w:rPr>
          <w:rFonts w:ascii="Arial" w:hAnsi="Arial" w:cs="Arial"/>
          <w:b/>
        </w:rPr>
        <w:t xml:space="preserve">        </w:t>
      </w:r>
      <w:r w:rsidR="0043649E">
        <w:rPr>
          <w:rFonts w:ascii="Arial" w:hAnsi="Arial" w:cs="Arial"/>
          <w:b/>
        </w:rPr>
        <w:t>K</w:t>
      </w:r>
      <w:r w:rsidR="001A63CA">
        <w:rPr>
          <w:rFonts w:ascii="Arial" w:hAnsi="Arial" w:cs="Arial"/>
          <w:b/>
        </w:rPr>
        <w:tab/>
        <w:t xml:space="preserve"> </w:t>
      </w:r>
      <w:r w:rsidR="00F2676F" w:rsidRPr="00F2676F">
        <w:rPr>
          <w:rFonts w:ascii="Arial" w:hAnsi="Arial" w:cs="Arial"/>
          <w:b/>
        </w:rPr>
        <w:tab/>
      </w:r>
      <w:r w:rsidR="001A63CA">
        <w:rPr>
          <w:rFonts w:ascii="Arial" w:hAnsi="Arial" w:cs="Arial"/>
          <w:b/>
        </w:rPr>
        <w:t xml:space="preserve">    K</w:t>
      </w:r>
      <w:r w:rsidR="00F2676F" w:rsidRPr="00F2676F">
        <w:rPr>
          <w:rFonts w:ascii="Arial" w:hAnsi="Arial" w:cs="Arial"/>
          <w:b/>
        </w:rPr>
        <w:t>(Ac)</w:t>
      </w:r>
      <w:r w:rsidR="00F2676F">
        <w:rPr>
          <w:rFonts w:ascii="Arial" w:hAnsi="Arial" w:cs="Arial"/>
          <w:b/>
        </w:rPr>
        <w:t xml:space="preserve">         </w:t>
      </w:r>
      <w:r w:rsidR="001A63CA">
        <w:rPr>
          <w:rFonts w:ascii="Arial" w:hAnsi="Arial" w:cs="Arial"/>
          <w:b/>
        </w:rPr>
        <w:t xml:space="preserve">   </w:t>
      </w:r>
      <w:r w:rsidR="008F6655">
        <w:rPr>
          <w:rFonts w:ascii="Arial" w:hAnsi="Arial" w:cs="Arial"/>
          <w:b/>
        </w:rPr>
        <w:t xml:space="preserve"> </w:t>
      </w:r>
      <w:r w:rsidR="001A63CA">
        <w:rPr>
          <w:rFonts w:ascii="Arial" w:hAnsi="Arial" w:cs="Arial"/>
          <w:b/>
        </w:rPr>
        <w:t>K</w:t>
      </w:r>
      <w:r w:rsidR="00F2676F" w:rsidRPr="00F2676F">
        <w:rPr>
          <w:rFonts w:ascii="Arial" w:hAnsi="Arial" w:cs="Arial"/>
          <w:b/>
        </w:rPr>
        <w:t>(M</w:t>
      </w:r>
      <w:r w:rsidR="00F2676F">
        <w:rPr>
          <w:rFonts w:ascii="Arial" w:hAnsi="Arial" w:cs="Arial"/>
          <w:b/>
        </w:rPr>
        <w:t xml:space="preserve">e)      </w:t>
      </w:r>
      <w:r w:rsidR="001A63CA">
        <w:rPr>
          <w:rFonts w:ascii="Arial" w:hAnsi="Arial" w:cs="Arial"/>
          <w:b/>
        </w:rPr>
        <w:t xml:space="preserve">     K</w:t>
      </w:r>
      <w:r w:rsidR="00F2676F">
        <w:rPr>
          <w:rFonts w:ascii="Arial" w:hAnsi="Arial" w:cs="Arial"/>
          <w:b/>
        </w:rPr>
        <w:t>(Me</w:t>
      </w:r>
      <w:r w:rsidR="00F2676F" w:rsidRPr="00F2676F">
        <w:rPr>
          <w:rFonts w:ascii="Arial" w:hAnsi="Arial" w:cs="Arial"/>
          <w:b/>
          <w:vertAlign w:val="subscript"/>
        </w:rPr>
        <w:t>2</w:t>
      </w:r>
      <w:r w:rsidR="00F2676F">
        <w:rPr>
          <w:rFonts w:ascii="Arial" w:hAnsi="Arial" w:cs="Arial"/>
          <w:b/>
        </w:rPr>
        <w:t>)</w:t>
      </w:r>
      <w:r w:rsidR="00F2676F">
        <w:rPr>
          <w:rFonts w:ascii="Arial" w:hAnsi="Arial" w:cs="Arial"/>
          <w:b/>
        </w:rPr>
        <w:tab/>
        <w:t xml:space="preserve"> </w:t>
      </w:r>
      <w:r w:rsidR="001A63CA">
        <w:rPr>
          <w:rFonts w:ascii="Arial" w:hAnsi="Arial" w:cs="Arial"/>
          <w:b/>
        </w:rPr>
        <w:t xml:space="preserve"> </w:t>
      </w:r>
      <w:r w:rsidR="008F6655">
        <w:rPr>
          <w:rFonts w:ascii="Arial" w:hAnsi="Arial" w:cs="Arial"/>
          <w:b/>
        </w:rPr>
        <w:tab/>
      </w:r>
      <w:r w:rsidR="001A63CA">
        <w:rPr>
          <w:rFonts w:ascii="Arial" w:hAnsi="Arial" w:cs="Arial"/>
          <w:b/>
        </w:rPr>
        <w:t>K</w:t>
      </w:r>
      <w:r w:rsidR="00F2676F">
        <w:rPr>
          <w:rFonts w:ascii="Arial" w:hAnsi="Arial" w:cs="Arial"/>
          <w:b/>
        </w:rPr>
        <w:t>(Me</w:t>
      </w:r>
      <w:r w:rsidR="00F2676F" w:rsidRPr="00F2676F">
        <w:rPr>
          <w:rFonts w:ascii="Arial" w:hAnsi="Arial" w:cs="Arial"/>
          <w:b/>
          <w:vertAlign w:val="subscript"/>
        </w:rPr>
        <w:t>3</w:t>
      </w:r>
      <w:r w:rsidR="00F2676F">
        <w:rPr>
          <w:rFonts w:ascii="Arial" w:hAnsi="Arial" w:cs="Arial"/>
          <w:b/>
        </w:rPr>
        <w:t>)</w:t>
      </w:r>
    </w:p>
    <w:p w14:paraId="063A88E1" w14:textId="77777777" w:rsidR="00781F60" w:rsidRPr="00F2676F" w:rsidRDefault="00781F60" w:rsidP="00060506">
      <w:pPr>
        <w:jc w:val="both"/>
        <w:rPr>
          <w:rFonts w:ascii="Times New Roman" w:hAnsi="Times New Roman" w:cs="Times New Roman"/>
          <w:b/>
        </w:rPr>
      </w:pPr>
    </w:p>
    <w:p w14:paraId="0EA1E341" w14:textId="1D8CFF0F" w:rsidR="00060506" w:rsidRDefault="002873D0" w:rsidP="006B7895">
      <w:pPr>
        <w:spacing w:after="0" w:line="240" w:lineRule="auto"/>
        <w:rPr>
          <w:rFonts w:ascii="Times New Roman" w:hAnsi="Times New Roman" w:cs="Times New Roman"/>
          <w:lang w:val="pl-PL"/>
        </w:rPr>
      </w:pPr>
      <w:r w:rsidRPr="00CB6590">
        <w:rPr>
          <w:rFonts w:ascii="Times New Roman" w:hAnsi="Times New Roman" w:cs="Times New Roman"/>
          <w:b/>
          <w:lang w:val="pl-PL"/>
        </w:rPr>
        <w:t xml:space="preserve">Rysunek </w:t>
      </w:r>
      <w:r w:rsidR="00060506">
        <w:rPr>
          <w:rFonts w:ascii="Times New Roman" w:hAnsi="Times New Roman" w:cs="Times New Roman"/>
          <w:b/>
          <w:lang w:val="pl-PL"/>
        </w:rPr>
        <w:t>2</w:t>
      </w:r>
      <w:r w:rsidRPr="00CB6590">
        <w:rPr>
          <w:rFonts w:ascii="Times New Roman" w:hAnsi="Times New Roman" w:cs="Times New Roman"/>
          <w:b/>
          <w:lang w:val="pl-PL"/>
        </w:rPr>
        <w:t xml:space="preserve">. </w:t>
      </w:r>
      <w:r w:rsidR="00306EA8" w:rsidRPr="00060506">
        <w:rPr>
          <w:rFonts w:ascii="Times New Roman" w:hAnsi="Times New Roman" w:cs="Times New Roman"/>
          <w:b/>
          <w:lang w:val="pl-PL"/>
        </w:rPr>
        <w:t>a)</w:t>
      </w:r>
      <w:r w:rsidR="00A22F9A" w:rsidRPr="00306EA8">
        <w:rPr>
          <w:rFonts w:ascii="Times New Roman" w:hAnsi="Times New Roman" w:cs="Times New Roman"/>
          <w:lang w:val="pl-PL"/>
        </w:rPr>
        <w:t xml:space="preserve"> Struktura krystalograficzna nukleosomu</w:t>
      </w:r>
      <w:r w:rsidR="00306EA8" w:rsidRPr="00306EA8">
        <w:rPr>
          <w:rFonts w:ascii="Times New Roman" w:hAnsi="Times New Roman" w:cs="Times New Roman"/>
          <w:lang w:val="pl-PL"/>
        </w:rPr>
        <w:t xml:space="preserve"> </w:t>
      </w:r>
      <w:r w:rsidR="006B7895">
        <w:rPr>
          <w:rFonts w:ascii="Times New Roman" w:hAnsi="Times New Roman" w:cs="Times New Roman"/>
          <w:lang w:val="pl-PL"/>
        </w:rPr>
        <w:t>z zaznaczonymi N-terminalnymi fragmentami histonów H3 i H2B</w:t>
      </w:r>
      <w:r w:rsidR="00A22F9A">
        <w:rPr>
          <w:rFonts w:ascii="Times New Roman" w:hAnsi="Times New Roman" w:cs="Times New Roman"/>
          <w:lang w:val="pl-PL"/>
        </w:rPr>
        <w:t>.</w:t>
      </w:r>
      <w:r w:rsidR="006B7895">
        <w:rPr>
          <w:rFonts w:ascii="Times New Roman" w:hAnsi="Times New Roman" w:cs="Times New Roman"/>
          <w:lang w:val="pl-PL"/>
        </w:rPr>
        <w:t xml:space="preserve"> </w:t>
      </w:r>
      <w:r w:rsidR="006B7895">
        <w:rPr>
          <w:rStyle w:val="Odwoanieprzypisukocowego"/>
          <w:rFonts w:ascii="Times New Roman" w:hAnsi="Times New Roman" w:cs="Times New Roman"/>
          <w:lang w:val="pl-PL"/>
        </w:rPr>
        <w:endnoteReference w:id="6"/>
      </w:r>
      <w:r w:rsidR="00060506">
        <w:rPr>
          <w:rFonts w:ascii="Times New Roman" w:hAnsi="Times New Roman" w:cs="Times New Roman"/>
          <w:lang w:val="pl-PL"/>
        </w:rPr>
        <w:t xml:space="preserve"> </w:t>
      </w:r>
      <w:r w:rsidR="00060506" w:rsidRPr="00F2676F">
        <w:rPr>
          <w:rFonts w:ascii="Times New Roman" w:hAnsi="Times New Roman" w:cs="Times New Roman"/>
          <w:b/>
          <w:lang w:val="pl-PL"/>
        </w:rPr>
        <w:t>b)</w:t>
      </w:r>
      <w:r w:rsidR="001B06A2">
        <w:rPr>
          <w:rFonts w:ascii="Times New Roman" w:hAnsi="Times New Roman" w:cs="Times New Roman"/>
          <w:lang w:val="pl-PL"/>
        </w:rPr>
        <w:t xml:space="preserve"> </w:t>
      </w:r>
      <w:r w:rsidR="005958EE">
        <w:rPr>
          <w:rFonts w:ascii="Times New Roman" w:hAnsi="Times New Roman" w:cs="Times New Roman"/>
          <w:lang w:val="pl-PL"/>
        </w:rPr>
        <w:t>Wybrane</w:t>
      </w:r>
      <w:r w:rsidR="001B06A2">
        <w:rPr>
          <w:rFonts w:ascii="Times New Roman" w:hAnsi="Times New Roman" w:cs="Times New Roman"/>
          <w:lang w:val="pl-PL"/>
        </w:rPr>
        <w:t xml:space="preserve"> </w:t>
      </w:r>
      <w:r w:rsidR="00F2676F">
        <w:rPr>
          <w:rFonts w:ascii="Times New Roman" w:hAnsi="Times New Roman" w:cs="Times New Roman"/>
          <w:lang w:val="pl-PL"/>
        </w:rPr>
        <w:t>modyfikacje</w:t>
      </w:r>
      <w:r w:rsidR="001B06A2">
        <w:rPr>
          <w:rFonts w:ascii="Times New Roman" w:hAnsi="Times New Roman" w:cs="Times New Roman"/>
          <w:lang w:val="pl-PL"/>
        </w:rPr>
        <w:t xml:space="preserve"> </w:t>
      </w:r>
      <w:r w:rsidR="005958EE">
        <w:rPr>
          <w:rFonts w:ascii="Times New Roman" w:hAnsi="Times New Roman" w:cs="Times New Roman"/>
          <w:lang w:val="pl-PL"/>
        </w:rPr>
        <w:t>grupy aminowej lizyny.</w:t>
      </w:r>
    </w:p>
    <w:p w14:paraId="7397DAF9" w14:textId="77777777" w:rsidR="006B7895" w:rsidRPr="006B7895" w:rsidRDefault="006B7895" w:rsidP="006B7895">
      <w:pPr>
        <w:spacing w:after="0" w:line="240" w:lineRule="auto"/>
        <w:rPr>
          <w:rFonts w:ascii="Times New Roman" w:hAnsi="Times New Roman" w:cs="Times New Roman"/>
          <w:sz w:val="24"/>
          <w:szCs w:val="24"/>
          <w:lang w:val="pl-PL"/>
        </w:rPr>
      </w:pPr>
    </w:p>
    <w:p w14:paraId="23B882A9" w14:textId="77777777" w:rsidR="006B5B98" w:rsidRPr="0094521F" w:rsidRDefault="006B5B98" w:rsidP="005460B8">
      <w:pPr>
        <w:ind w:firstLine="720"/>
        <w:jc w:val="both"/>
        <w:rPr>
          <w:rFonts w:ascii="Times New Roman" w:hAnsi="Times New Roman" w:cs="Times New Roman"/>
          <w:sz w:val="24"/>
          <w:lang w:val="pl-PL"/>
        </w:rPr>
      </w:pPr>
      <w:r w:rsidRPr="0094521F">
        <w:rPr>
          <w:rFonts w:ascii="Times New Roman" w:hAnsi="Times New Roman" w:cs="Times New Roman"/>
          <w:sz w:val="24"/>
          <w:lang w:val="pl-PL"/>
        </w:rPr>
        <w:t xml:space="preserve">Odkrycia te </w:t>
      </w:r>
      <w:r w:rsidR="009573E0" w:rsidRPr="0094521F">
        <w:rPr>
          <w:rFonts w:ascii="Times New Roman" w:hAnsi="Times New Roman" w:cs="Times New Roman"/>
          <w:sz w:val="24"/>
          <w:lang w:val="pl-PL"/>
        </w:rPr>
        <w:t>doprowadziły</w:t>
      </w:r>
      <w:r w:rsidR="00473913" w:rsidRPr="0094521F">
        <w:rPr>
          <w:rFonts w:ascii="Times New Roman" w:hAnsi="Times New Roman" w:cs="Times New Roman"/>
          <w:sz w:val="24"/>
          <w:lang w:val="pl-PL"/>
        </w:rPr>
        <w:t xml:space="preserve"> to sformułowania hipotezy kodu histonowego (histone code </w:t>
      </w:r>
      <w:r w:rsidR="009573E0" w:rsidRPr="0094521F">
        <w:rPr>
          <w:rFonts w:ascii="Times New Roman" w:hAnsi="Times New Roman" w:cs="Times New Roman"/>
          <w:sz w:val="24"/>
          <w:lang w:val="pl-PL"/>
        </w:rPr>
        <w:t>hypothesis</w:t>
      </w:r>
      <w:r w:rsidR="009573E0" w:rsidRPr="0094521F">
        <w:rPr>
          <w:rStyle w:val="Odwoanieprzypisukocowego"/>
          <w:rFonts w:ascii="Times New Roman" w:hAnsi="Times New Roman" w:cs="Times New Roman"/>
          <w:sz w:val="24"/>
          <w:lang w:val="pl-PL"/>
        </w:rPr>
        <w:endnoteReference w:id="7"/>
      </w:r>
      <w:r w:rsidR="00473913" w:rsidRPr="0094521F">
        <w:rPr>
          <w:rFonts w:ascii="Times New Roman" w:hAnsi="Times New Roman" w:cs="Times New Roman"/>
          <w:sz w:val="24"/>
          <w:lang w:val="pl-PL"/>
        </w:rPr>
        <w:t>)</w:t>
      </w:r>
      <w:r w:rsidR="00672973" w:rsidRPr="0094521F">
        <w:rPr>
          <w:rFonts w:ascii="Times New Roman" w:hAnsi="Times New Roman" w:cs="Times New Roman"/>
          <w:sz w:val="24"/>
          <w:lang w:val="pl-PL"/>
        </w:rPr>
        <w:t xml:space="preserve">, </w:t>
      </w:r>
      <w:r w:rsidR="00E45309" w:rsidRPr="0094521F">
        <w:rPr>
          <w:rFonts w:ascii="Times New Roman" w:hAnsi="Times New Roman" w:cs="Times New Roman"/>
          <w:sz w:val="24"/>
          <w:lang w:val="pl-PL"/>
        </w:rPr>
        <w:t>postulującej,</w:t>
      </w:r>
      <w:r w:rsidR="00672973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DF6407" w:rsidRPr="0094521F">
        <w:rPr>
          <w:rFonts w:ascii="Times New Roman" w:hAnsi="Times New Roman" w:cs="Times New Roman"/>
          <w:sz w:val="24"/>
          <w:lang w:val="pl-PL"/>
        </w:rPr>
        <w:t>że</w:t>
      </w:r>
      <w:r w:rsidR="00672973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5D46AE" w:rsidRPr="0094521F">
        <w:rPr>
          <w:rFonts w:ascii="Times New Roman" w:hAnsi="Times New Roman" w:cs="Times New Roman"/>
          <w:sz w:val="24"/>
          <w:lang w:val="pl-PL"/>
        </w:rPr>
        <w:t>modyfikacj</w:t>
      </w:r>
      <w:r w:rsidR="008031F7" w:rsidRPr="0094521F">
        <w:rPr>
          <w:rFonts w:ascii="Times New Roman" w:hAnsi="Times New Roman" w:cs="Times New Roman"/>
          <w:sz w:val="24"/>
          <w:lang w:val="pl-PL"/>
        </w:rPr>
        <w:t>e</w:t>
      </w:r>
      <w:r w:rsidR="005D46AE" w:rsidRPr="0094521F">
        <w:rPr>
          <w:rFonts w:ascii="Times New Roman" w:hAnsi="Times New Roman" w:cs="Times New Roman"/>
          <w:sz w:val="24"/>
          <w:lang w:val="pl-PL"/>
        </w:rPr>
        <w:t xml:space="preserve"> posttranslacyjn</w:t>
      </w:r>
      <w:r w:rsidR="008031F7" w:rsidRPr="0094521F">
        <w:rPr>
          <w:rFonts w:ascii="Times New Roman" w:hAnsi="Times New Roman" w:cs="Times New Roman"/>
          <w:sz w:val="24"/>
          <w:lang w:val="pl-PL"/>
        </w:rPr>
        <w:t>e i ich</w:t>
      </w:r>
      <w:r w:rsidR="005D46AE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672973" w:rsidRPr="0094521F">
        <w:rPr>
          <w:rFonts w:ascii="Times New Roman" w:hAnsi="Times New Roman" w:cs="Times New Roman"/>
          <w:sz w:val="24"/>
          <w:lang w:val="pl-PL"/>
        </w:rPr>
        <w:t xml:space="preserve">kombinacje </w:t>
      </w:r>
      <w:r w:rsidR="005D46AE" w:rsidRPr="0094521F">
        <w:rPr>
          <w:rFonts w:ascii="Times New Roman" w:hAnsi="Times New Roman" w:cs="Times New Roman"/>
          <w:sz w:val="24"/>
          <w:lang w:val="pl-PL"/>
        </w:rPr>
        <w:t>wywołują</w:t>
      </w:r>
      <w:r w:rsidR="005A6EDD" w:rsidRPr="0094521F">
        <w:rPr>
          <w:rFonts w:ascii="Times New Roman" w:hAnsi="Times New Roman" w:cs="Times New Roman"/>
          <w:sz w:val="24"/>
          <w:lang w:val="pl-PL"/>
        </w:rPr>
        <w:t xml:space="preserve"> specyficzne odpowiedzi biologiczne</w:t>
      </w:r>
      <w:r w:rsidR="002F0600" w:rsidRPr="0094521F">
        <w:rPr>
          <w:rFonts w:ascii="Times New Roman" w:hAnsi="Times New Roman" w:cs="Times New Roman"/>
          <w:sz w:val="24"/>
          <w:lang w:val="pl-PL"/>
        </w:rPr>
        <w:t xml:space="preserve"> poprzez selektywne oddziaływania z wyspecjalizowanymi domenami </w:t>
      </w:r>
      <w:r w:rsidR="005F770F" w:rsidRPr="0094521F">
        <w:rPr>
          <w:rFonts w:ascii="Times New Roman" w:hAnsi="Times New Roman" w:cs="Times New Roman"/>
          <w:sz w:val="24"/>
          <w:lang w:val="pl-PL"/>
        </w:rPr>
        <w:t>białek</w:t>
      </w:r>
      <w:r w:rsidR="005D46AE" w:rsidRPr="0094521F">
        <w:rPr>
          <w:rFonts w:ascii="Times New Roman" w:hAnsi="Times New Roman" w:cs="Times New Roman"/>
          <w:sz w:val="24"/>
          <w:lang w:val="pl-PL"/>
        </w:rPr>
        <w:t>.</w:t>
      </w:r>
      <w:r w:rsidR="002F0600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2347F6" w:rsidRPr="0094521F">
        <w:rPr>
          <w:rFonts w:ascii="Times New Roman" w:hAnsi="Times New Roman" w:cs="Times New Roman"/>
          <w:sz w:val="24"/>
          <w:lang w:val="pl-PL"/>
        </w:rPr>
        <w:t xml:space="preserve"> </w:t>
      </w:r>
    </w:p>
    <w:p w14:paraId="78795F23" w14:textId="4311CD6A" w:rsidR="006144C2" w:rsidRPr="0094521F" w:rsidRDefault="00E11AA7" w:rsidP="009227B7">
      <w:pPr>
        <w:ind w:firstLine="720"/>
        <w:jc w:val="both"/>
        <w:rPr>
          <w:rFonts w:ascii="Times New Roman" w:hAnsi="Times New Roman" w:cs="Times New Roman"/>
          <w:sz w:val="24"/>
          <w:lang w:val="pl-PL"/>
        </w:rPr>
      </w:pPr>
      <w:r w:rsidRPr="0094521F">
        <w:rPr>
          <w:rFonts w:ascii="Times New Roman" w:hAnsi="Times New Roman" w:cs="Times New Roman"/>
          <w:sz w:val="24"/>
          <w:lang w:val="pl-PL"/>
        </w:rPr>
        <w:t>J</w:t>
      </w:r>
      <w:r w:rsidR="0042726A" w:rsidRPr="0094521F">
        <w:rPr>
          <w:rFonts w:ascii="Times New Roman" w:hAnsi="Times New Roman" w:cs="Times New Roman"/>
          <w:sz w:val="24"/>
          <w:lang w:val="pl-PL"/>
        </w:rPr>
        <w:t>ak</w:t>
      </w:r>
      <w:r w:rsidR="00886119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9F3C59" w:rsidRPr="0094521F">
        <w:rPr>
          <w:rFonts w:ascii="Times New Roman" w:hAnsi="Times New Roman" w:cs="Times New Roman"/>
          <w:sz w:val="24"/>
          <w:lang w:val="pl-PL"/>
        </w:rPr>
        <w:t xml:space="preserve">dotychczas najwięcej </w:t>
      </w:r>
      <w:r w:rsidR="00690A92" w:rsidRPr="0094521F">
        <w:rPr>
          <w:rFonts w:ascii="Times New Roman" w:hAnsi="Times New Roman" w:cs="Times New Roman"/>
          <w:sz w:val="24"/>
          <w:lang w:val="pl-PL"/>
        </w:rPr>
        <w:t xml:space="preserve">uwagi </w:t>
      </w:r>
      <w:r w:rsidR="00607558" w:rsidRPr="0094521F">
        <w:rPr>
          <w:rFonts w:ascii="Times New Roman" w:hAnsi="Times New Roman" w:cs="Times New Roman"/>
          <w:sz w:val="24"/>
          <w:lang w:val="pl-PL"/>
        </w:rPr>
        <w:t>poświęc</w:t>
      </w:r>
      <w:r w:rsidR="00452E1C" w:rsidRPr="0094521F">
        <w:rPr>
          <w:rFonts w:ascii="Times New Roman" w:hAnsi="Times New Roman" w:cs="Times New Roman"/>
          <w:sz w:val="24"/>
          <w:lang w:val="pl-PL"/>
        </w:rPr>
        <w:t>o</w:t>
      </w:r>
      <w:r w:rsidR="00607558" w:rsidRPr="0094521F">
        <w:rPr>
          <w:rFonts w:ascii="Times New Roman" w:hAnsi="Times New Roman" w:cs="Times New Roman"/>
          <w:sz w:val="24"/>
          <w:lang w:val="pl-PL"/>
        </w:rPr>
        <w:t>no</w:t>
      </w:r>
      <w:r w:rsidR="00690A92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607558" w:rsidRPr="0094521F">
        <w:rPr>
          <w:rFonts w:ascii="Times New Roman" w:hAnsi="Times New Roman" w:cs="Times New Roman"/>
          <w:sz w:val="24"/>
          <w:lang w:val="pl-PL"/>
        </w:rPr>
        <w:t xml:space="preserve">badaniom </w:t>
      </w:r>
      <w:r w:rsidR="00DA773C" w:rsidRPr="0094521F">
        <w:rPr>
          <w:rFonts w:ascii="Times New Roman" w:hAnsi="Times New Roman" w:cs="Times New Roman"/>
          <w:sz w:val="24"/>
          <w:lang w:val="pl-PL"/>
        </w:rPr>
        <w:t>acetylacj</w:t>
      </w:r>
      <w:r w:rsidR="00690A92" w:rsidRPr="0094521F">
        <w:rPr>
          <w:rFonts w:ascii="Times New Roman" w:hAnsi="Times New Roman" w:cs="Times New Roman"/>
          <w:sz w:val="24"/>
          <w:lang w:val="pl-PL"/>
        </w:rPr>
        <w:t>i i metylacji grupy aminowej</w:t>
      </w:r>
      <w:r w:rsidR="00340034" w:rsidRPr="0094521F">
        <w:rPr>
          <w:rFonts w:ascii="Times New Roman" w:hAnsi="Times New Roman" w:cs="Times New Roman"/>
          <w:sz w:val="24"/>
          <w:lang w:val="pl-PL"/>
        </w:rPr>
        <w:t xml:space="preserve"> lizyny</w:t>
      </w:r>
      <w:r w:rsidR="008408F1" w:rsidRPr="0094521F">
        <w:rPr>
          <w:rFonts w:ascii="Times New Roman" w:hAnsi="Times New Roman" w:cs="Times New Roman"/>
          <w:sz w:val="24"/>
          <w:lang w:val="pl-PL"/>
        </w:rPr>
        <w:t>,</w:t>
      </w:r>
      <w:r w:rsidR="008856CC" w:rsidRPr="0094521F">
        <w:rPr>
          <w:rFonts w:ascii="Times New Roman" w:hAnsi="Times New Roman" w:cs="Times New Roman"/>
          <w:sz w:val="24"/>
          <w:lang w:val="pl-PL"/>
        </w:rPr>
        <w:t xml:space="preserve"> metylacji </w:t>
      </w:r>
      <w:r w:rsidR="006D594B" w:rsidRPr="0094521F">
        <w:rPr>
          <w:rFonts w:ascii="Times New Roman" w:hAnsi="Times New Roman" w:cs="Times New Roman"/>
          <w:sz w:val="24"/>
          <w:lang w:val="pl-PL"/>
        </w:rPr>
        <w:t>grupy guanidynowej argininy</w:t>
      </w:r>
      <w:r w:rsidR="00ED0EA6" w:rsidRPr="0094521F">
        <w:rPr>
          <w:rFonts w:ascii="Times New Roman" w:hAnsi="Times New Roman" w:cs="Times New Roman"/>
          <w:sz w:val="24"/>
          <w:lang w:val="pl-PL"/>
        </w:rPr>
        <w:t>,</w:t>
      </w:r>
      <w:r w:rsidR="00CA0B09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284F4A" w:rsidRPr="0094521F">
        <w:rPr>
          <w:rFonts w:ascii="Times New Roman" w:hAnsi="Times New Roman" w:cs="Times New Roman"/>
          <w:sz w:val="24"/>
          <w:lang w:val="pl-PL"/>
        </w:rPr>
        <w:t>oraz</w:t>
      </w:r>
      <w:r w:rsidR="005F2F27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C367E2" w:rsidRPr="0094521F">
        <w:rPr>
          <w:rFonts w:ascii="Times New Roman" w:hAnsi="Times New Roman" w:cs="Times New Roman"/>
          <w:sz w:val="24"/>
          <w:lang w:val="pl-PL"/>
        </w:rPr>
        <w:t>fosforylacj</w:t>
      </w:r>
      <w:r w:rsidR="00284F4A" w:rsidRPr="0094521F">
        <w:rPr>
          <w:rFonts w:ascii="Times New Roman" w:hAnsi="Times New Roman" w:cs="Times New Roman"/>
          <w:sz w:val="24"/>
          <w:lang w:val="pl-PL"/>
        </w:rPr>
        <w:t>i grup</w:t>
      </w:r>
      <w:r w:rsidR="009227B7" w:rsidRPr="0094521F">
        <w:rPr>
          <w:rFonts w:ascii="Times New Roman" w:hAnsi="Times New Roman" w:cs="Times New Roman"/>
          <w:sz w:val="24"/>
          <w:lang w:val="pl-PL"/>
        </w:rPr>
        <w:t>y</w:t>
      </w:r>
      <w:r w:rsidR="00284F4A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9227B7" w:rsidRPr="0094521F">
        <w:rPr>
          <w:rFonts w:ascii="Times New Roman" w:hAnsi="Times New Roman" w:cs="Times New Roman"/>
          <w:sz w:val="24"/>
          <w:lang w:val="pl-PL"/>
        </w:rPr>
        <w:t xml:space="preserve">hydroksylowej </w:t>
      </w:r>
      <w:r w:rsidR="002807D1" w:rsidRPr="0094521F">
        <w:rPr>
          <w:rFonts w:ascii="Times New Roman" w:hAnsi="Times New Roman" w:cs="Times New Roman"/>
          <w:sz w:val="24"/>
          <w:lang w:val="pl-PL"/>
        </w:rPr>
        <w:t>seryny, treoniny</w:t>
      </w:r>
      <w:r w:rsidR="00F24342" w:rsidRPr="0094521F">
        <w:rPr>
          <w:rFonts w:ascii="Times New Roman" w:hAnsi="Times New Roman" w:cs="Times New Roman"/>
          <w:sz w:val="24"/>
          <w:lang w:val="pl-PL"/>
        </w:rPr>
        <w:t xml:space="preserve"> i </w:t>
      </w:r>
      <w:r w:rsidR="002807D1" w:rsidRPr="0094521F">
        <w:rPr>
          <w:rFonts w:ascii="Times New Roman" w:hAnsi="Times New Roman" w:cs="Times New Roman"/>
          <w:sz w:val="24"/>
          <w:lang w:val="pl-PL"/>
        </w:rPr>
        <w:t>tyrozyny</w:t>
      </w:r>
      <w:r w:rsidR="00E74774" w:rsidRPr="0094521F">
        <w:rPr>
          <w:rFonts w:ascii="Times New Roman" w:hAnsi="Times New Roman" w:cs="Times New Roman"/>
          <w:sz w:val="24"/>
          <w:lang w:val="pl-PL"/>
        </w:rPr>
        <w:t>.</w:t>
      </w:r>
      <w:r w:rsidR="00B0414C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9573E0" w:rsidRPr="0094521F">
        <w:rPr>
          <w:rFonts w:ascii="Times New Roman" w:hAnsi="Times New Roman" w:cs="Times New Roman"/>
          <w:sz w:val="24"/>
          <w:lang w:val="pl-PL"/>
        </w:rPr>
        <w:t>Acetylacja</w:t>
      </w:r>
      <w:r w:rsidR="00DD47FC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464CA8" w:rsidRPr="0094521F">
        <w:rPr>
          <w:rFonts w:ascii="Times New Roman" w:hAnsi="Times New Roman" w:cs="Times New Roman"/>
          <w:sz w:val="24"/>
          <w:lang w:val="pl-PL"/>
        </w:rPr>
        <w:t>histonów</w:t>
      </w:r>
      <w:r w:rsidR="003209C3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823094" w:rsidRPr="0094521F">
        <w:rPr>
          <w:rFonts w:ascii="Times New Roman" w:hAnsi="Times New Roman" w:cs="Times New Roman"/>
          <w:sz w:val="24"/>
          <w:lang w:val="pl-PL"/>
        </w:rPr>
        <w:t xml:space="preserve">generalnie </w:t>
      </w:r>
      <w:r w:rsidR="009573E0" w:rsidRPr="0094521F">
        <w:rPr>
          <w:rFonts w:ascii="Times New Roman" w:hAnsi="Times New Roman" w:cs="Times New Roman"/>
          <w:sz w:val="24"/>
          <w:lang w:val="pl-PL"/>
        </w:rPr>
        <w:t>związana</w:t>
      </w:r>
      <w:r w:rsidR="003209C3" w:rsidRPr="0094521F">
        <w:rPr>
          <w:rFonts w:ascii="Times New Roman" w:hAnsi="Times New Roman" w:cs="Times New Roman"/>
          <w:sz w:val="24"/>
          <w:lang w:val="pl-PL"/>
        </w:rPr>
        <w:t xml:space="preserve"> jest z otwart</w:t>
      </w:r>
      <w:r w:rsidR="009D3498" w:rsidRPr="0094521F">
        <w:rPr>
          <w:rFonts w:ascii="Times New Roman" w:hAnsi="Times New Roman" w:cs="Times New Roman"/>
          <w:sz w:val="24"/>
          <w:lang w:val="pl-PL"/>
        </w:rPr>
        <w:t>ym stanem chromatyny i</w:t>
      </w:r>
      <w:r w:rsidR="00A63559">
        <w:rPr>
          <w:rFonts w:ascii="Times New Roman" w:hAnsi="Times New Roman" w:cs="Times New Roman"/>
          <w:sz w:val="24"/>
          <w:lang w:val="pl-PL"/>
        </w:rPr>
        <w:t> </w:t>
      </w:r>
      <w:r w:rsidR="009D3498" w:rsidRPr="0094521F">
        <w:rPr>
          <w:rFonts w:ascii="Times New Roman" w:hAnsi="Times New Roman" w:cs="Times New Roman"/>
          <w:sz w:val="24"/>
          <w:lang w:val="pl-PL"/>
        </w:rPr>
        <w:t>aktywn</w:t>
      </w:r>
      <w:r w:rsidR="009573E0" w:rsidRPr="0094521F">
        <w:rPr>
          <w:rFonts w:ascii="Times New Roman" w:hAnsi="Times New Roman" w:cs="Times New Roman"/>
          <w:sz w:val="24"/>
          <w:lang w:val="pl-PL"/>
        </w:rPr>
        <w:t>ą</w:t>
      </w:r>
      <w:r w:rsidR="009D3498" w:rsidRPr="0094521F">
        <w:rPr>
          <w:rFonts w:ascii="Times New Roman" w:hAnsi="Times New Roman" w:cs="Times New Roman"/>
          <w:sz w:val="24"/>
          <w:lang w:val="pl-PL"/>
        </w:rPr>
        <w:t xml:space="preserve"> transkrypcj</w:t>
      </w:r>
      <w:r w:rsidR="009573E0" w:rsidRPr="0094521F">
        <w:rPr>
          <w:rFonts w:ascii="Times New Roman" w:hAnsi="Times New Roman" w:cs="Times New Roman"/>
          <w:sz w:val="24"/>
          <w:lang w:val="pl-PL"/>
        </w:rPr>
        <w:t>ą</w:t>
      </w:r>
      <w:r w:rsidR="009D3498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9573E0" w:rsidRPr="0094521F">
        <w:rPr>
          <w:rFonts w:ascii="Times New Roman" w:hAnsi="Times New Roman" w:cs="Times New Roman"/>
          <w:sz w:val="24"/>
          <w:lang w:val="pl-PL"/>
        </w:rPr>
        <w:t>genów</w:t>
      </w:r>
      <w:r w:rsidR="00B94726" w:rsidRPr="0094521F">
        <w:rPr>
          <w:rFonts w:ascii="Times New Roman" w:hAnsi="Times New Roman" w:cs="Times New Roman"/>
          <w:sz w:val="24"/>
          <w:lang w:val="pl-PL"/>
        </w:rPr>
        <w:t>.</w:t>
      </w:r>
      <w:r w:rsidR="002D5DCA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8C1FB4" w:rsidRPr="0094521F">
        <w:rPr>
          <w:rFonts w:ascii="Times New Roman" w:hAnsi="Times New Roman" w:cs="Times New Roman"/>
          <w:sz w:val="24"/>
          <w:lang w:val="pl-PL"/>
        </w:rPr>
        <w:t>D</w:t>
      </w:r>
      <w:r w:rsidR="00202A51" w:rsidRPr="0094521F">
        <w:rPr>
          <w:rFonts w:ascii="Times New Roman" w:hAnsi="Times New Roman" w:cs="Times New Roman"/>
          <w:sz w:val="24"/>
          <w:lang w:val="pl-PL"/>
        </w:rPr>
        <w:t>e</w:t>
      </w:r>
      <w:r w:rsidR="00D35CAE" w:rsidRPr="0094521F">
        <w:rPr>
          <w:rFonts w:ascii="Times New Roman" w:hAnsi="Times New Roman" w:cs="Times New Roman"/>
          <w:sz w:val="24"/>
          <w:lang w:val="pl-PL"/>
        </w:rPr>
        <w:t>acetylacja</w:t>
      </w:r>
      <w:r w:rsidR="00556348" w:rsidRPr="0094521F">
        <w:rPr>
          <w:rFonts w:ascii="Times New Roman" w:hAnsi="Times New Roman" w:cs="Times New Roman"/>
          <w:sz w:val="24"/>
          <w:lang w:val="pl-PL"/>
        </w:rPr>
        <w:t xml:space="preserve"> i</w:t>
      </w:r>
      <w:r w:rsidR="00225A06" w:rsidRPr="0094521F">
        <w:rPr>
          <w:rFonts w:ascii="Times New Roman" w:hAnsi="Times New Roman" w:cs="Times New Roman"/>
          <w:sz w:val="24"/>
          <w:lang w:val="pl-PL"/>
        </w:rPr>
        <w:t xml:space="preserve"> metylacja</w:t>
      </w:r>
      <w:r w:rsidR="00D57B43" w:rsidRPr="0094521F">
        <w:rPr>
          <w:rFonts w:ascii="Times New Roman" w:hAnsi="Times New Roman" w:cs="Times New Roman"/>
          <w:sz w:val="24"/>
          <w:lang w:val="pl-PL"/>
        </w:rPr>
        <w:t xml:space="preserve"> specyficznych reszt lizyny</w:t>
      </w:r>
      <w:r w:rsidR="001D2A82" w:rsidRPr="0094521F">
        <w:rPr>
          <w:rFonts w:ascii="Times New Roman" w:hAnsi="Times New Roman" w:cs="Times New Roman"/>
          <w:sz w:val="24"/>
          <w:lang w:val="pl-PL"/>
        </w:rPr>
        <w:t>, a także</w:t>
      </w:r>
      <w:r w:rsidR="00145582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814CB1" w:rsidRPr="0094521F">
        <w:rPr>
          <w:rFonts w:ascii="Times New Roman" w:hAnsi="Times New Roman" w:cs="Times New Roman"/>
          <w:sz w:val="24"/>
          <w:lang w:val="pl-PL"/>
        </w:rPr>
        <w:t>metylacja</w:t>
      </w:r>
      <w:r w:rsidR="00145582" w:rsidRPr="0094521F">
        <w:rPr>
          <w:rFonts w:ascii="Times New Roman" w:hAnsi="Times New Roman" w:cs="Times New Roman"/>
          <w:sz w:val="24"/>
          <w:lang w:val="pl-PL"/>
        </w:rPr>
        <w:t xml:space="preserve"> DNA</w:t>
      </w:r>
      <w:r w:rsidR="006D33E8" w:rsidRPr="0094521F">
        <w:rPr>
          <w:rFonts w:ascii="Times New Roman" w:hAnsi="Times New Roman" w:cs="Times New Roman"/>
          <w:sz w:val="24"/>
          <w:lang w:val="pl-PL"/>
        </w:rPr>
        <w:t xml:space="preserve">, </w:t>
      </w:r>
      <w:r w:rsidR="00814CB1" w:rsidRPr="0094521F">
        <w:rPr>
          <w:rFonts w:ascii="Times New Roman" w:hAnsi="Times New Roman" w:cs="Times New Roman"/>
          <w:sz w:val="24"/>
          <w:lang w:val="pl-PL"/>
        </w:rPr>
        <w:t>związana</w:t>
      </w:r>
      <w:r w:rsidR="006D33E8" w:rsidRPr="0094521F">
        <w:rPr>
          <w:rFonts w:ascii="Times New Roman" w:hAnsi="Times New Roman" w:cs="Times New Roman"/>
          <w:sz w:val="24"/>
          <w:lang w:val="pl-PL"/>
        </w:rPr>
        <w:t xml:space="preserve"> jest z </w:t>
      </w:r>
      <w:r w:rsidR="00DF59E7" w:rsidRPr="0094521F">
        <w:rPr>
          <w:rFonts w:ascii="Times New Roman" w:hAnsi="Times New Roman" w:cs="Times New Roman"/>
          <w:sz w:val="24"/>
          <w:lang w:val="pl-PL"/>
        </w:rPr>
        <w:t>kondensacj</w:t>
      </w:r>
      <w:r w:rsidR="00575B0E" w:rsidRPr="0094521F">
        <w:rPr>
          <w:rFonts w:ascii="Times New Roman" w:hAnsi="Times New Roman" w:cs="Times New Roman"/>
          <w:sz w:val="24"/>
          <w:lang w:val="pl-PL"/>
        </w:rPr>
        <w:t>ą</w:t>
      </w:r>
      <w:r w:rsidR="00DF59E7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6D33E8" w:rsidRPr="0094521F">
        <w:rPr>
          <w:rFonts w:ascii="Times New Roman" w:hAnsi="Times New Roman" w:cs="Times New Roman"/>
          <w:sz w:val="24"/>
          <w:lang w:val="pl-PL"/>
        </w:rPr>
        <w:t>chromatyny</w:t>
      </w:r>
      <w:r w:rsidR="00DF59E7" w:rsidRPr="0094521F">
        <w:rPr>
          <w:rFonts w:ascii="Times New Roman" w:hAnsi="Times New Roman" w:cs="Times New Roman"/>
          <w:sz w:val="24"/>
          <w:lang w:val="pl-PL"/>
        </w:rPr>
        <w:t xml:space="preserve"> i </w:t>
      </w:r>
      <w:r w:rsidR="00B77A5C" w:rsidRPr="0094521F">
        <w:rPr>
          <w:rFonts w:ascii="Times New Roman" w:hAnsi="Times New Roman" w:cs="Times New Roman"/>
          <w:sz w:val="24"/>
          <w:lang w:val="pl-PL"/>
        </w:rPr>
        <w:t>za</w:t>
      </w:r>
      <w:r w:rsidR="005E370D" w:rsidRPr="0094521F">
        <w:rPr>
          <w:rFonts w:ascii="Times New Roman" w:hAnsi="Times New Roman" w:cs="Times New Roman"/>
          <w:sz w:val="24"/>
          <w:lang w:val="pl-PL"/>
        </w:rPr>
        <w:t>hamowaniem</w:t>
      </w:r>
      <w:r w:rsidR="00413031" w:rsidRPr="0094521F">
        <w:rPr>
          <w:rFonts w:ascii="Times New Roman" w:hAnsi="Times New Roman" w:cs="Times New Roman"/>
          <w:sz w:val="24"/>
          <w:lang w:val="pl-PL"/>
        </w:rPr>
        <w:t xml:space="preserve"> transkrypcji</w:t>
      </w:r>
      <w:r w:rsidR="00DF59E7" w:rsidRPr="0094521F">
        <w:rPr>
          <w:rFonts w:ascii="Times New Roman" w:hAnsi="Times New Roman" w:cs="Times New Roman"/>
          <w:sz w:val="24"/>
          <w:lang w:val="pl-PL"/>
        </w:rPr>
        <w:t>.</w:t>
      </w:r>
      <w:r w:rsidR="002C687B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7D7403" w:rsidRPr="0094521F">
        <w:rPr>
          <w:rFonts w:ascii="Times New Roman" w:hAnsi="Times New Roman" w:cs="Times New Roman"/>
          <w:sz w:val="24"/>
          <w:lang w:val="pl-PL"/>
        </w:rPr>
        <w:t xml:space="preserve">W </w:t>
      </w:r>
      <w:r w:rsidR="00464CA8" w:rsidRPr="0094521F">
        <w:rPr>
          <w:rFonts w:ascii="Times New Roman" w:hAnsi="Times New Roman" w:cs="Times New Roman"/>
          <w:sz w:val="24"/>
          <w:lang w:val="pl-PL"/>
        </w:rPr>
        <w:t>ciągu</w:t>
      </w:r>
      <w:r w:rsidR="005D7533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7D7403" w:rsidRPr="0094521F">
        <w:rPr>
          <w:rFonts w:ascii="Times New Roman" w:hAnsi="Times New Roman" w:cs="Times New Roman"/>
          <w:sz w:val="24"/>
          <w:lang w:val="pl-PL"/>
        </w:rPr>
        <w:t>ostatnich lat odkryt</w:t>
      </w:r>
      <w:r w:rsidR="005A3BC6" w:rsidRPr="0094521F">
        <w:rPr>
          <w:rFonts w:ascii="Times New Roman" w:hAnsi="Times New Roman" w:cs="Times New Roman"/>
          <w:sz w:val="24"/>
          <w:lang w:val="pl-PL"/>
        </w:rPr>
        <w:t xml:space="preserve">o wiele </w:t>
      </w:r>
      <w:r w:rsidR="00464CA8" w:rsidRPr="0094521F">
        <w:rPr>
          <w:rFonts w:ascii="Times New Roman" w:hAnsi="Times New Roman" w:cs="Times New Roman"/>
          <w:sz w:val="24"/>
          <w:lang w:val="pl-PL"/>
        </w:rPr>
        <w:t>enzymów</w:t>
      </w:r>
      <w:r w:rsidR="005A3BC6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A435CA" w:rsidRPr="0094521F">
        <w:rPr>
          <w:rFonts w:ascii="Times New Roman" w:hAnsi="Times New Roman" w:cs="Times New Roman"/>
          <w:sz w:val="24"/>
          <w:lang w:val="pl-PL"/>
        </w:rPr>
        <w:t xml:space="preserve">selektywnie </w:t>
      </w:r>
      <w:r w:rsidR="00462668" w:rsidRPr="0094521F">
        <w:rPr>
          <w:rFonts w:ascii="Times New Roman" w:hAnsi="Times New Roman" w:cs="Times New Roman"/>
          <w:sz w:val="24"/>
          <w:lang w:val="pl-PL"/>
        </w:rPr>
        <w:t>wprowadzających</w:t>
      </w:r>
      <w:r w:rsidR="005A3BC6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8C333F" w:rsidRPr="0094521F">
        <w:rPr>
          <w:rFonts w:ascii="Times New Roman" w:hAnsi="Times New Roman" w:cs="Times New Roman"/>
          <w:sz w:val="24"/>
          <w:lang w:val="pl-PL"/>
        </w:rPr>
        <w:t xml:space="preserve">i </w:t>
      </w:r>
      <w:r w:rsidR="00462668" w:rsidRPr="0094521F">
        <w:rPr>
          <w:rFonts w:ascii="Times New Roman" w:hAnsi="Times New Roman" w:cs="Times New Roman"/>
          <w:sz w:val="24"/>
          <w:lang w:val="pl-PL"/>
        </w:rPr>
        <w:t>usuwających</w:t>
      </w:r>
      <w:r w:rsidR="008C333F" w:rsidRPr="0094521F">
        <w:rPr>
          <w:rFonts w:ascii="Times New Roman" w:hAnsi="Times New Roman" w:cs="Times New Roman"/>
          <w:sz w:val="24"/>
          <w:lang w:val="pl-PL"/>
        </w:rPr>
        <w:t xml:space="preserve"> grupy acetylowe</w:t>
      </w:r>
      <w:r w:rsidR="00462668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A435CA" w:rsidRPr="0094521F">
        <w:rPr>
          <w:rFonts w:ascii="Times New Roman" w:hAnsi="Times New Roman" w:cs="Times New Roman"/>
          <w:sz w:val="24"/>
          <w:lang w:val="pl-PL"/>
        </w:rPr>
        <w:t>(a</w:t>
      </w:r>
      <w:r w:rsidR="006400A1" w:rsidRPr="0094521F">
        <w:rPr>
          <w:rFonts w:ascii="Times New Roman" w:hAnsi="Times New Roman" w:cs="Times New Roman"/>
          <w:sz w:val="24"/>
          <w:lang w:val="pl-PL"/>
        </w:rPr>
        <w:t>cetylotransferazy histonowe</w:t>
      </w:r>
      <w:r w:rsidR="00A435CA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462668" w:rsidRPr="0094521F">
        <w:rPr>
          <w:rFonts w:ascii="Times New Roman" w:hAnsi="Times New Roman" w:cs="Times New Roman"/>
          <w:sz w:val="24"/>
          <w:lang w:val="pl-PL"/>
        </w:rPr>
        <w:t>-</w:t>
      </w:r>
      <w:r w:rsidR="006400A1" w:rsidRPr="0094521F">
        <w:rPr>
          <w:rFonts w:ascii="Times New Roman" w:hAnsi="Times New Roman" w:cs="Times New Roman"/>
          <w:sz w:val="24"/>
          <w:lang w:val="pl-PL"/>
        </w:rPr>
        <w:t xml:space="preserve"> HATs</w:t>
      </w:r>
      <w:r w:rsidR="00A435CA" w:rsidRPr="0094521F">
        <w:rPr>
          <w:rFonts w:ascii="Times New Roman" w:hAnsi="Times New Roman" w:cs="Times New Roman"/>
          <w:sz w:val="24"/>
          <w:lang w:val="pl-PL"/>
        </w:rPr>
        <w:t xml:space="preserve"> i</w:t>
      </w:r>
      <w:r w:rsidR="006400A1" w:rsidRPr="0094521F">
        <w:rPr>
          <w:rFonts w:ascii="Times New Roman" w:hAnsi="Times New Roman" w:cs="Times New Roman"/>
          <w:sz w:val="24"/>
          <w:lang w:val="pl-PL"/>
        </w:rPr>
        <w:t xml:space="preserve"> deacetylazy histonowe </w:t>
      </w:r>
      <w:r w:rsidR="00462668" w:rsidRPr="0094521F">
        <w:rPr>
          <w:rFonts w:ascii="Times New Roman" w:hAnsi="Times New Roman" w:cs="Times New Roman"/>
          <w:sz w:val="24"/>
          <w:lang w:val="pl-PL"/>
        </w:rPr>
        <w:t xml:space="preserve">- </w:t>
      </w:r>
      <w:r w:rsidR="006400A1" w:rsidRPr="0094521F">
        <w:rPr>
          <w:rFonts w:ascii="Times New Roman" w:hAnsi="Times New Roman" w:cs="Times New Roman"/>
          <w:sz w:val="24"/>
          <w:lang w:val="pl-PL"/>
        </w:rPr>
        <w:t xml:space="preserve">HDACs) </w:t>
      </w:r>
      <w:r w:rsidR="000474E7" w:rsidRPr="0094521F">
        <w:rPr>
          <w:rFonts w:ascii="Times New Roman" w:hAnsi="Times New Roman" w:cs="Times New Roman"/>
          <w:sz w:val="24"/>
          <w:lang w:val="pl-PL"/>
        </w:rPr>
        <w:t>oraz grupy metylowe (metyltransferazy lizyny - KMTs i demetylazy</w:t>
      </w:r>
      <w:r w:rsidR="00C22E07" w:rsidRPr="0094521F">
        <w:rPr>
          <w:rFonts w:ascii="Times New Roman" w:hAnsi="Times New Roman" w:cs="Times New Roman"/>
          <w:sz w:val="24"/>
          <w:lang w:val="pl-PL"/>
        </w:rPr>
        <w:t xml:space="preserve"> lizyny</w:t>
      </w:r>
      <w:r w:rsidR="002316F2" w:rsidRPr="0094521F">
        <w:rPr>
          <w:rFonts w:ascii="Times New Roman" w:hAnsi="Times New Roman" w:cs="Times New Roman"/>
          <w:sz w:val="24"/>
          <w:lang w:val="pl-PL"/>
        </w:rPr>
        <w:t xml:space="preserve"> - </w:t>
      </w:r>
      <w:r w:rsidR="00A9142E" w:rsidRPr="0094521F">
        <w:rPr>
          <w:rFonts w:ascii="Times New Roman" w:hAnsi="Times New Roman" w:cs="Times New Roman"/>
          <w:sz w:val="24"/>
          <w:lang w:val="pl-PL"/>
        </w:rPr>
        <w:t>K</w:t>
      </w:r>
      <w:r w:rsidR="000474E7" w:rsidRPr="0094521F">
        <w:rPr>
          <w:rFonts w:ascii="Times New Roman" w:hAnsi="Times New Roman" w:cs="Times New Roman"/>
          <w:sz w:val="24"/>
          <w:lang w:val="pl-PL"/>
        </w:rPr>
        <w:t>DMs)</w:t>
      </w:r>
      <w:r w:rsidR="006400A1" w:rsidRPr="0094521F">
        <w:rPr>
          <w:rFonts w:ascii="Times New Roman" w:hAnsi="Times New Roman" w:cs="Times New Roman"/>
          <w:sz w:val="24"/>
          <w:lang w:val="pl-PL"/>
        </w:rPr>
        <w:t>.</w:t>
      </w:r>
      <w:r w:rsidR="009B28FD" w:rsidRPr="0094521F">
        <w:rPr>
          <w:rFonts w:ascii="Times New Roman" w:hAnsi="Times New Roman" w:cs="Times New Roman"/>
          <w:sz w:val="24"/>
          <w:lang w:val="pl-PL"/>
        </w:rPr>
        <w:t xml:space="preserve">  </w:t>
      </w:r>
      <w:r w:rsidR="00CC5386" w:rsidRPr="0094521F">
        <w:rPr>
          <w:rFonts w:ascii="Times New Roman" w:hAnsi="Times New Roman" w:cs="Times New Roman"/>
          <w:sz w:val="24"/>
          <w:lang w:val="pl-PL"/>
        </w:rPr>
        <w:t xml:space="preserve">Modyfikacje posttranslacyjne </w:t>
      </w:r>
      <w:r w:rsidR="00F40784" w:rsidRPr="0094521F">
        <w:rPr>
          <w:rFonts w:ascii="Times New Roman" w:hAnsi="Times New Roman" w:cs="Times New Roman"/>
          <w:sz w:val="24"/>
          <w:lang w:val="pl-PL"/>
        </w:rPr>
        <w:t xml:space="preserve">mogą </w:t>
      </w:r>
      <w:r w:rsidR="00DA340E" w:rsidRPr="0094521F">
        <w:rPr>
          <w:rFonts w:ascii="Times New Roman" w:hAnsi="Times New Roman" w:cs="Times New Roman"/>
          <w:sz w:val="24"/>
          <w:lang w:val="pl-PL"/>
        </w:rPr>
        <w:t>wpływać</w:t>
      </w:r>
      <w:r w:rsidR="00996FC6" w:rsidRPr="0094521F">
        <w:rPr>
          <w:rFonts w:ascii="Times New Roman" w:hAnsi="Times New Roman" w:cs="Times New Roman"/>
          <w:sz w:val="24"/>
          <w:lang w:val="pl-PL"/>
        </w:rPr>
        <w:t xml:space="preserve"> na </w:t>
      </w:r>
      <w:r w:rsidR="0079767F" w:rsidRPr="0094521F">
        <w:rPr>
          <w:rFonts w:ascii="Times New Roman" w:hAnsi="Times New Roman" w:cs="Times New Roman"/>
          <w:sz w:val="24"/>
          <w:lang w:val="pl-PL"/>
        </w:rPr>
        <w:t>stan chromatyny</w:t>
      </w:r>
      <w:r w:rsidR="00996FC6" w:rsidRPr="0094521F">
        <w:rPr>
          <w:rFonts w:ascii="Times New Roman" w:hAnsi="Times New Roman" w:cs="Times New Roman"/>
          <w:sz w:val="24"/>
          <w:lang w:val="pl-PL"/>
        </w:rPr>
        <w:t xml:space="preserve"> na </w:t>
      </w:r>
      <w:r w:rsidR="00F40784" w:rsidRPr="0094521F">
        <w:rPr>
          <w:rFonts w:ascii="Times New Roman" w:hAnsi="Times New Roman" w:cs="Times New Roman"/>
          <w:sz w:val="24"/>
          <w:lang w:val="pl-PL"/>
        </w:rPr>
        <w:t>dwa</w:t>
      </w:r>
      <w:r w:rsidR="00996FC6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79767F" w:rsidRPr="0094521F">
        <w:rPr>
          <w:rFonts w:ascii="Times New Roman" w:hAnsi="Times New Roman" w:cs="Times New Roman"/>
          <w:sz w:val="24"/>
          <w:lang w:val="pl-PL"/>
        </w:rPr>
        <w:t>sposob</w:t>
      </w:r>
      <w:r w:rsidR="00F40784" w:rsidRPr="0094521F">
        <w:rPr>
          <w:rFonts w:ascii="Times New Roman" w:hAnsi="Times New Roman" w:cs="Times New Roman"/>
          <w:sz w:val="24"/>
          <w:lang w:val="pl-PL"/>
        </w:rPr>
        <w:t>y</w:t>
      </w:r>
      <w:r w:rsidR="00190EFC" w:rsidRPr="0094521F">
        <w:rPr>
          <w:rFonts w:ascii="Times New Roman" w:hAnsi="Times New Roman" w:cs="Times New Roman"/>
          <w:sz w:val="24"/>
          <w:lang w:val="pl-PL"/>
        </w:rPr>
        <w:t xml:space="preserve">, </w:t>
      </w:r>
      <w:r w:rsidR="009F0FE3" w:rsidRPr="0094521F">
        <w:rPr>
          <w:rFonts w:ascii="Times New Roman" w:hAnsi="Times New Roman" w:cs="Times New Roman"/>
          <w:sz w:val="24"/>
          <w:lang w:val="pl-PL"/>
        </w:rPr>
        <w:t xml:space="preserve">poprzez </w:t>
      </w:r>
      <w:r w:rsidR="00505D19" w:rsidRPr="0094521F">
        <w:rPr>
          <w:rFonts w:ascii="Times New Roman" w:hAnsi="Times New Roman" w:cs="Times New Roman"/>
          <w:sz w:val="24"/>
          <w:lang w:val="pl-PL"/>
        </w:rPr>
        <w:t>wiązanie</w:t>
      </w:r>
      <w:r w:rsidR="00545C02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F40784" w:rsidRPr="0094521F">
        <w:rPr>
          <w:rFonts w:ascii="Times New Roman" w:hAnsi="Times New Roman" w:cs="Times New Roman"/>
          <w:sz w:val="24"/>
          <w:lang w:val="pl-PL"/>
        </w:rPr>
        <w:t>białek</w:t>
      </w:r>
      <w:r w:rsidR="00545C02" w:rsidRPr="0094521F">
        <w:rPr>
          <w:rFonts w:ascii="Times New Roman" w:hAnsi="Times New Roman" w:cs="Times New Roman"/>
          <w:sz w:val="24"/>
          <w:lang w:val="pl-PL"/>
        </w:rPr>
        <w:t xml:space="preserve"> lub </w:t>
      </w:r>
      <w:r w:rsidR="00F40784" w:rsidRPr="0094521F">
        <w:rPr>
          <w:rFonts w:ascii="Times New Roman" w:hAnsi="Times New Roman" w:cs="Times New Roman"/>
          <w:sz w:val="24"/>
          <w:lang w:val="pl-PL"/>
        </w:rPr>
        <w:t>kompleksów</w:t>
      </w:r>
      <w:r w:rsidR="00545C02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F40784" w:rsidRPr="0094521F">
        <w:rPr>
          <w:rFonts w:ascii="Times New Roman" w:hAnsi="Times New Roman" w:cs="Times New Roman"/>
          <w:sz w:val="24"/>
          <w:lang w:val="pl-PL"/>
        </w:rPr>
        <w:t>białkowych</w:t>
      </w:r>
      <w:r w:rsidR="00505D19" w:rsidRPr="0094521F">
        <w:rPr>
          <w:rFonts w:ascii="Times New Roman" w:hAnsi="Times New Roman" w:cs="Times New Roman"/>
          <w:sz w:val="24"/>
          <w:lang w:val="pl-PL"/>
        </w:rPr>
        <w:t xml:space="preserve"> oraz </w:t>
      </w:r>
      <w:r w:rsidR="00085ADA" w:rsidRPr="0094521F">
        <w:rPr>
          <w:rFonts w:ascii="Times New Roman" w:hAnsi="Times New Roman" w:cs="Times New Roman"/>
          <w:sz w:val="24"/>
          <w:lang w:val="pl-PL"/>
        </w:rPr>
        <w:t xml:space="preserve">poprzez </w:t>
      </w:r>
      <w:r w:rsidR="00190EFC" w:rsidRPr="0094521F">
        <w:rPr>
          <w:rFonts w:ascii="Times New Roman" w:hAnsi="Times New Roman" w:cs="Times New Roman"/>
          <w:sz w:val="24"/>
          <w:lang w:val="pl-PL"/>
        </w:rPr>
        <w:t>zmianę</w:t>
      </w:r>
      <w:r w:rsidR="00085ADA" w:rsidRPr="0094521F">
        <w:rPr>
          <w:rFonts w:ascii="Times New Roman" w:hAnsi="Times New Roman" w:cs="Times New Roman"/>
          <w:sz w:val="24"/>
          <w:lang w:val="pl-PL"/>
        </w:rPr>
        <w:t xml:space="preserve"> rozkładu </w:t>
      </w:r>
      <w:r w:rsidR="002D3B65" w:rsidRPr="0094521F">
        <w:rPr>
          <w:rFonts w:ascii="Times New Roman" w:hAnsi="Times New Roman" w:cs="Times New Roman"/>
          <w:sz w:val="24"/>
          <w:lang w:val="pl-PL"/>
        </w:rPr>
        <w:t>ładunków</w:t>
      </w:r>
      <w:r w:rsidR="00085ADA" w:rsidRPr="0094521F">
        <w:rPr>
          <w:rFonts w:ascii="Times New Roman" w:hAnsi="Times New Roman" w:cs="Times New Roman"/>
          <w:sz w:val="24"/>
          <w:lang w:val="pl-PL"/>
        </w:rPr>
        <w:t xml:space="preserve"> elektrycznych</w:t>
      </w:r>
      <w:r w:rsidR="00A12109" w:rsidRPr="0094521F">
        <w:rPr>
          <w:rFonts w:ascii="Times New Roman" w:hAnsi="Times New Roman" w:cs="Times New Roman"/>
          <w:sz w:val="24"/>
          <w:lang w:val="pl-PL"/>
        </w:rPr>
        <w:t>,</w:t>
      </w:r>
      <w:r w:rsidR="004A08DA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A12109" w:rsidRPr="0094521F">
        <w:rPr>
          <w:rFonts w:ascii="Times New Roman" w:hAnsi="Times New Roman" w:cs="Times New Roman"/>
          <w:sz w:val="24"/>
          <w:lang w:val="pl-PL"/>
        </w:rPr>
        <w:t>hydrofobowości</w:t>
      </w:r>
      <w:r w:rsidR="00A04953" w:rsidRPr="0094521F">
        <w:rPr>
          <w:rFonts w:ascii="Times New Roman" w:hAnsi="Times New Roman" w:cs="Times New Roman"/>
          <w:sz w:val="24"/>
          <w:lang w:val="pl-PL"/>
        </w:rPr>
        <w:t xml:space="preserve"> i wielkości</w:t>
      </w:r>
      <w:r w:rsidR="004A08DA" w:rsidRPr="0094521F">
        <w:rPr>
          <w:rFonts w:ascii="Times New Roman" w:hAnsi="Times New Roman" w:cs="Times New Roman"/>
          <w:sz w:val="24"/>
          <w:lang w:val="pl-PL"/>
        </w:rPr>
        <w:t xml:space="preserve"> reszty</w:t>
      </w:r>
      <w:r w:rsidR="00F40784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4A08DA" w:rsidRPr="0094521F">
        <w:rPr>
          <w:rFonts w:ascii="Times New Roman" w:hAnsi="Times New Roman" w:cs="Times New Roman"/>
          <w:sz w:val="24"/>
          <w:lang w:val="pl-PL"/>
        </w:rPr>
        <w:t xml:space="preserve">aminokwasowej </w:t>
      </w:r>
      <w:r w:rsidR="001D3818" w:rsidRPr="0094521F">
        <w:rPr>
          <w:rFonts w:ascii="Times New Roman" w:hAnsi="Times New Roman" w:cs="Times New Roman"/>
          <w:sz w:val="24"/>
          <w:lang w:val="pl-PL"/>
        </w:rPr>
        <w:t>(</w:t>
      </w:r>
      <w:r w:rsidR="002332DF" w:rsidRPr="0094521F">
        <w:rPr>
          <w:rFonts w:ascii="Times New Roman" w:hAnsi="Times New Roman" w:cs="Times New Roman"/>
          <w:sz w:val="24"/>
          <w:lang w:val="pl-PL"/>
        </w:rPr>
        <w:t>np. acetylacja lizyny lub fos</w:t>
      </w:r>
      <w:r w:rsidR="000852C0" w:rsidRPr="0094521F">
        <w:rPr>
          <w:rFonts w:ascii="Times New Roman" w:hAnsi="Times New Roman" w:cs="Times New Roman"/>
          <w:sz w:val="24"/>
          <w:lang w:val="pl-PL"/>
        </w:rPr>
        <w:t xml:space="preserve">forylacja </w:t>
      </w:r>
      <w:r w:rsidR="005A3E0C" w:rsidRPr="0094521F">
        <w:rPr>
          <w:rFonts w:ascii="Times New Roman" w:hAnsi="Times New Roman" w:cs="Times New Roman"/>
          <w:sz w:val="24"/>
          <w:lang w:val="pl-PL"/>
        </w:rPr>
        <w:t>seryn</w:t>
      </w:r>
      <w:r w:rsidR="001D3818" w:rsidRPr="0094521F">
        <w:rPr>
          <w:rFonts w:ascii="Times New Roman" w:hAnsi="Times New Roman" w:cs="Times New Roman"/>
          <w:sz w:val="24"/>
          <w:lang w:val="pl-PL"/>
        </w:rPr>
        <w:t>y)</w:t>
      </w:r>
      <w:r w:rsidR="00746C53" w:rsidRPr="0094521F">
        <w:rPr>
          <w:rFonts w:ascii="Times New Roman" w:hAnsi="Times New Roman" w:cs="Times New Roman"/>
          <w:sz w:val="24"/>
          <w:lang w:val="pl-PL"/>
        </w:rPr>
        <w:t>, co</w:t>
      </w:r>
      <w:r w:rsidR="00C62F51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79767F" w:rsidRPr="0094521F">
        <w:rPr>
          <w:rFonts w:ascii="Times New Roman" w:hAnsi="Times New Roman" w:cs="Times New Roman"/>
          <w:sz w:val="24"/>
          <w:lang w:val="pl-PL"/>
        </w:rPr>
        <w:t>wpływa</w:t>
      </w:r>
      <w:r w:rsidR="00C62F51" w:rsidRPr="0094521F">
        <w:rPr>
          <w:rFonts w:ascii="Times New Roman" w:hAnsi="Times New Roman" w:cs="Times New Roman"/>
          <w:sz w:val="24"/>
          <w:lang w:val="pl-PL"/>
        </w:rPr>
        <w:t xml:space="preserve"> na oddziaływania </w:t>
      </w:r>
      <w:r w:rsidR="0079767F" w:rsidRPr="0094521F">
        <w:rPr>
          <w:rFonts w:ascii="Times New Roman" w:hAnsi="Times New Roman" w:cs="Times New Roman"/>
          <w:sz w:val="24"/>
          <w:lang w:val="pl-PL"/>
        </w:rPr>
        <w:t>między</w:t>
      </w:r>
      <w:r w:rsidR="00414A79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414A79" w:rsidRPr="0094521F">
        <w:rPr>
          <w:rFonts w:ascii="Times New Roman" w:hAnsi="Times New Roman" w:cs="Times New Roman"/>
          <w:sz w:val="24"/>
          <w:lang w:val="pl-PL"/>
        </w:rPr>
        <w:lastRenderedPageBreak/>
        <w:t xml:space="preserve">histonami a DNA oraz </w:t>
      </w:r>
      <w:r w:rsidR="00746C53" w:rsidRPr="0094521F">
        <w:rPr>
          <w:rFonts w:ascii="Times New Roman" w:hAnsi="Times New Roman" w:cs="Times New Roman"/>
          <w:sz w:val="24"/>
          <w:lang w:val="pl-PL"/>
        </w:rPr>
        <w:t>między</w:t>
      </w:r>
      <w:r w:rsidR="0079767F" w:rsidRPr="0094521F">
        <w:rPr>
          <w:rFonts w:ascii="Times New Roman" w:hAnsi="Times New Roman" w:cs="Times New Roman"/>
          <w:sz w:val="24"/>
          <w:lang w:val="pl-PL"/>
        </w:rPr>
        <w:t xml:space="preserve"> nukleosomami</w:t>
      </w:r>
      <w:r w:rsidR="00746C53" w:rsidRPr="0094521F">
        <w:rPr>
          <w:rFonts w:ascii="Times New Roman" w:hAnsi="Times New Roman" w:cs="Times New Roman"/>
          <w:sz w:val="24"/>
          <w:lang w:val="pl-PL"/>
        </w:rPr>
        <w:t>.</w:t>
      </w:r>
      <w:r w:rsidR="004E4875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313766" w:rsidRPr="0094521F">
        <w:rPr>
          <w:rFonts w:ascii="Times New Roman" w:hAnsi="Times New Roman" w:cs="Times New Roman"/>
          <w:sz w:val="24"/>
          <w:lang w:val="pl-PL"/>
        </w:rPr>
        <w:t xml:space="preserve">Obecnie znanych jest </w:t>
      </w:r>
      <w:r w:rsidR="00595C7B" w:rsidRPr="0094521F">
        <w:rPr>
          <w:rFonts w:ascii="Times New Roman" w:hAnsi="Times New Roman" w:cs="Times New Roman"/>
          <w:sz w:val="24"/>
          <w:lang w:val="pl-PL"/>
        </w:rPr>
        <w:t>około</w:t>
      </w:r>
      <w:r w:rsidR="003D3B85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595C7B" w:rsidRPr="0094521F">
        <w:rPr>
          <w:rFonts w:ascii="Times New Roman" w:hAnsi="Times New Roman" w:cs="Times New Roman"/>
          <w:sz w:val="24"/>
          <w:lang w:val="pl-PL"/>
        </w:rPr>
        <w:t>20 różnych</w:t>
      </w:r>
      <w:r w:rsidR="00313766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B41E81" w:rsidRPr="0094521F">
        <w:rPr>
          <w:rFonts w:ascii="Times New Roman" w:hAnsi="Times New Roman" w:cs="Times New Roman"/>
          <w:sz w:val="24"/>
          <w:lang w:val="pl-PL"/>
        </w:rPr>
        <w:t>typów</w:t>
      </w:r>
      <w:r w:rsidR="00313766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B41E81" w:rsidRPr="0094521F">
        <w:rPr>
          <w:rFonts w:ascii="Times New Roman" w:hAnsi="Times New Roman" w:cs="Times New Roman"/>
          <w:sz w:val="24"/>
          <w:lang w:val="pl-PL"/>
        </w:rPr>
        <w:t>modyfikacji</w:t>
      </w:r>
      <w:r w:rsidR="008F6655" w:rsidRPr="0094521F">
        <w:rPr>
          <w:rFonts w:ascii="Times New Roman" w:hAnsi="Times New Roman" w:cs="Times New Roman"/>
          <w:sz w:val="24"/>
          <w:lang w:val="pl-PL"/>
        </w:rPr>
        <w:t xml:space="preserve"> posttranslacyjnych histonów</w:t>
      </w:r>
      <w:r w:rsidR="00D94D19" w:rsidRPr="0094521F">
        <w:rPr>
          <w:rStyle w:val="Odwoanieprzypisukocowego"/>
          <w:rFonts w:ascii="Times New Roman" w:hAnsi="Times New Roman" w:cs="Times New Roman"/>
          <w:sz w:val="24"/>
          <w:lang w:val="pl-PL"/>
        </w:rPr>
        <w:endnoteReference w:id="8"/>
      </w:r>
      <w:r w:rsidR="00313766" w:rsidRPr="0094521F">
        <w:rPr>
          <w:rFonts w:ascii="Times New Roman" w:hAnsi="Times New Roman" w:cs="Times New Roman"/>
          <w:sz w:val="24"/>
          <w:lang w:val="pl-PL"/>
        </w:rPr>
        <w:t xml:space="preserve">, </w:t>
      </w:r>
      <w:r w:rsidR="001A4F92" w:rsidRPr="0094521F">
        <w:rPr>
          <w:rFonts w:ascii="Times New Roman" w:hAnsi="Times New Roman" w:cs="Times New Roman"/>
          <w:sz w:val="24"/>
          <w:lang w:val="pl-PL"/>
        </w:rPr>
        <w:t>jak</w:t>
      </w:r>
      <w:r w:rsidR="00E50F40" w:rsidRPr="0094521F">
        <w:rPr>
          <w:rFonts w:ascii="Times New Roman" w:hAnsi="Times New Roman" w:cs="Times New Roman"/>
          <w:sz w:val="24"/>
          <w:lang w:val="pl-PL"/>
        </w:rPr>
        <w:t xml:space="preserve"> również </w:t>
      </w:r>
      <w:r w:rsidR="00E06BF7" w:rsidRPr="0094521F">
        <w:rPr>
          <w:rFonts w:ascii="Times New Roman" w:hAnsi="Times New Roman" w:cs="Times New Roman"/>
          <w:sz w:val="24"/>
          <w:lang w:val="pl-PL"/>
        </w:rPr>
        <w:t>duża</w:t>
      </w:r>
      <w:r w:rsidR="00E50F40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F51145" w:rsidRPr="0094521F">
        <w:rPr>
          <w:rFonts w:ascii="Times New Roman" w:hAnsi="Times New Roman" w:cs="Times New Roman"/>
          <w:sz w:val="24"/>
          <w:lang w:val="pl-PL"/>
        </w:rPr>
        <w:t xml:space="preserve">liczba domen białkowych </w:t>
      </w:r>
      <w:r w:rsidR="002D6600" w:rsidRPr="0094521F">
        <w:rPr>
          <w:rFonts w:ascii="Times New Roman" w:hAnsi="Times New Roman" w:cs="Times New Roman"/>
          <w:sz w:val="24"/>
          <w:lang w:val="pl-PL"/>
        </w:rPr>
        <w:t xml:space="preserve">oddziałujących </w:t>
      </w:r>
      <w:r w:rsidR="00F51145" w:rsidRPr="0094521F">
        <w:rPr>
          <w:rFonts w:ascii="Times New Roman" w:hAnsi="Times New Roman" w:cs="Times New Roman"/>
          <w:sz w:val="24"/>
          <w:lang w:val="pl-PL"/>
        </w:rPr>
        <w:t>z</w:t>
      </w:r>
      <w:r w:rsidR="002D6600" w:rsidRPr="0094521F">
        <w:rPr>
          <w:rFonts w:ascii="Times New Roman" w:hAnsi="Times New Roman" w:cs="Times New Roman"/>
          <w:sz w:val="24"/>
          <w:lang w:val="pl-PL"/>
        </w:rPr>
        <w:t xml:space="preserve">e </w:t>
      </w:r>
      <w:r w:rsidR="00BA51FF" w:rsidRPr="0094521F">
        <w:rPr>
          <w:rFonts w:ascii="Times New Roman" w:hAnsi="Times New Roman" w:cs="Times New Roman"/>
          <w:sz w:val="24"/>
          <w:lang w:val="pl-PL"/>
        </w:rPr>
        <w:t>z</w:t>
      </w:r>
      <w:r w:rsidR="00BE2653" w:rsidRPr="0094521F">
        <w:rPr>
          <w:rFonts w:ascii="Times New Roman" w:hAnsi="Times New Roman" w:cs="Times New Roman"/>
          <w:sz w:val="24"/>
          <w:lang w:val="pl-PL"/>
        </w:rPr>
        <w:t>modyfikowanymi</w:t>
      </w:r>
      <w:r w:rsidR="002D6600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F51145" w:rsidRPr="0094521F">
        <w:rPr>
          <w:rFonts w:ascii="Times New Roman" w:hAnsi="Times New Roman" w:cs="Times New Roman"/>
          <w:sz w:val="24"/>
          <w:lang w:val="pl-PL"/>
        </w:rPr>
        <w:t>histon</w:t>
      </w:r>
      <w:r w:rsidR="00A3115A" w:rsidRPr="0094521F">
        <w:rPr>
          <w:rFonts w:ascii="Times New Roman" w:hAnsi="Times New Roman" w:cs="Times New Roman"/>
          <w:sz w:val="24"/>
          <w:lang w:val="pl-PL"/>
        </w:rPr>
        <w:t>ami</w:t>
      </w:r>
      <w:r w:rsidR="0024205C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215B3E" w:rsidRPr="0094521F">
        <w:rPr>
          <w:rFonts w:ascii="Times New Roman" w:hAnsi="Times New Roman" w:cs="Times New Roman"/>
          <w:sz w:val="24"/>
          <w:lang w:val="pl-PL"/>
        </w:rPr>
        <w:t>(</w:t>
      </w:r>
      <w:r w:rsidR="0024205C" w:rsidRPr="0094521F">
        <w:rPr>
          <w:rFonts w:ascii="Times New Roman" w:hAnsi="Times New Roman" w:cs="Times New Roman"/>
          <w:sz w:val="24"/>
          <w:lang w:val="pl-PL"/>
        </w:rPr>
        <w:t>np. bromodomeny</w:t>
      </w:r>
      <w:r w:rsidR="00A3115A" w:rsidRPr="0094521F">
        <w:rPr>
          <w:rFonts w:ascii="Times New Roman" w:hAnsi="Times New Roman" w:cs="Times New Roman"/>
          <w:sz w:val="24"/>
          <w:lang w:val="pl-PL"/>
        </w:rPr>
        <w:t>,</w:t>
      </w:r>
      <w:r w:rsidR="00C43C39" w:rsidRPr="0094521F">
        <w:rPr>
          <w:rFonts w:ascii="Times New Roman" w:hAnsi="Times New Roman" w:cs="Times New Roman"/>
          <w:sz w:val="24"/>
          <w:lang w:val="pl-PL"/>
        </w:rPr>
        <w:t xml:space="preserve"> chromodomeny,</w:t>
      </w:r>
      <w:r w:rsidR="00E6331A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A3115A" w:rsidRPr="0094521F">
        <w:rPr>
          <w:rFonts w:ascii="Times New Roman" w:hAnsi="Times New Roman" w:cs="Times New Roman"/>
          <w:sz w:val="24"/>
          <w:lang w:val="pl-PL"/>
        </w:rPr>
        <w:t>domeny</w:t>
      </w:r>
      <w:r w:rsidR="00C43C39" w:rsidRPr="0094521F">
        <w:rPr>
          <w:rFonts w:ascii="Times New Roman" w:hAnsi="Times New Roman" w:cs="Times New Roman"/>
          <w:sz w:val="24"/>
          <w:lang w:val="pl-PL"/>
        </w:rPr>
        <w:t xml:space="preserve"> Tudor, </w:t>
      </w:r>
      <w:r w:rsidR="00D20744" w:rsidRPr="0094521F">
        <w:rPr>
          <w:rFonts w:ascii="Times New Roman" w:hAnsi="Times New Roman" w:cs="Times New Roman"/>
          <w:sz w:val="24"/>
          <w:lang w:val="pl-PL"/>
        </w:rPr>
        <w:t>TTD</w:t>
      </w:r>
      <w:r w:rsidR="00A3115A" w:rsidRPr="0094521F">
        <w:rPr>
          <w:rFonts w:ascii="Times New Roman" w:hAnsi="Times New Roman" w:cs="Times New Roman"/>
          <w:sz w:val="24"/>
          <w:lang w:val="pl-PL"/>
        </w:rPr>
        <w:t>,</w:t>
      </w:r>
      <w:r w:rsidR="00800652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5037B6" w:rsidRPr="0094521F">
        <w:rPr>
          <w:rFonts w:ascii="Times New Roman" w:hAnsi="Times New Roman" w:cs="Times New Roman"/>
          <w:sz w:val="24"/>
          <w:lang w:val="pl-PL"/>
        </w:rPr>
        <w:t>czy MBT</w:t>
      </w:r>
      <w:r w:rsidR="00215B3E" w:rsidRPr="0094521F">
        <w:rPr>
          <w:rFonts w:ascii="Times New Roman" w:hAnsi="Times New Roman" w:cs="Times New Roman"/>
          <w:sz w:val="24"/>
          <w:lang w:val="pl-PL"/>
        </w:rPr>
        <w:t>)</w:t>
      </w:r>
      <w:r w:rsidR="00E06BF7" w:rsidRPr="0094521F">
        <w:rPr>
          <w:rFonts w:ascii="Times New Roman" w:hAnsi="Times New Roman" w:cs="Times New Roman"/>
          <w:sz w:val="24"/>
          <w:lang w:val="pl-PL"/>
        </w:rPr>
        <w:t>.</w:t>
      </w:r>
      <w:r w:rsidR="005037B6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C466BB" w:rsidRPr="0094521F">
        <w:rPr>
          <w:rFonts w:ascii="Times New Roman" w:hAnsi="Times New Roman" w:cs="Times New Roman"/>
          <w:sz w:val="24"/>
          <w:lang w:val="pl-PL"/>
        </w:rPr>
        <w:t>W</w:t>
      </w:r>
      <w:r w:rsidR="005C0778" w:rsidRPr="0094521F">
        <w:rPr>
          <w:rFonts w:ascii="Times New Roman" w:hAnsi="Times New Roman" w:cs="Times New Roman"/>
          <w:sz w:val="24"/>
          <w:lang w:val="pl-PL"/>
        </w:rPr>
        <w:t xml:space="preserve">iele </w:t>
      </w:r>
      <w:r w:rsidR="00421CEB" w:rsidRPr="0094521F">
        <w:rPr>
          <w:rFonts w:ascii="Times New Roman" w:hAnsi="Times New Roman" w:cs="Times New Roman"/>
          <w:sz w:val="24"/>
          <w:lang w:val="pl-PL"/>
        </w:rPr>
        <w:t>białek</w:t>
      </w:r>
      <w:r w:rsidR="00DC0614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8848D8" w:rsidRPr="0094521F">
        <w:rPr>
          <w:rFonts w:ascii="Times New Roman" w:hAnsi="Times New Roman" w:cs="Times New Roman"/>
          <w:sz w:val="24"/>
          <w:lang w:val="pl-PL"/>
        </w:rPr>
        <w:t xml:space="preserve">oraz kompleksów białkowych </w:t>
      </w:r>
      <w:r w:rsidR="00DC0614" w:rsidRPr="0094521F">
        <w:rPr>
          <w:rFonts w:ascii="Times New Roman" w:hAnsi="Times New Roman" w:cs="Times New Roman"/>
          <w:sz w:val="24"/>
          <w:lang w:val="pl-PL"/>
        </w:rPr>
        <w:t>oddziałujących z chromatyną</w:t>
      </w:r>
      <w:r w:rsidR="00D71895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5C0778" w:rsidRPr="0094521F">
        <w:rPr>
          <w:rFonts w:ascii="Times New Roman" w:hAnsi="Times New Roman" w:cs="Times New Roman"/>
          <w:sz w:val="24"/>
          <w:lang w:val="pl-PL"/>
        </w:rPr>
        <w:t>zawiera więcej niż jedn</w:t>
      </w:r>
      <w:r w:rsidR="001151FC" w:rsidRPr="0094521F">
        <w:rPr>
          <w:rFonts w:ascii="Times New Roman" w:hAnsi="Times New Roman" w:cs="Times New Roman"/>
          <w:sz w:val="24"/>
          <w:lang w:val="pl-PL"/>
        </w:rPr>
        <w:t>ą</w:t>
      </w:r>
      <w:r w:rsidR="005C0778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DC0614" w:rsidRPr="0094521F">
        <w:rPr>
          <w:rFonts w:ascii="Times New Roman" w:hAnsi="Times New Roman" w:cs="Times New Roman"/>
          <w:sz w:val="24"/>
          <w:lang w:val="pl-PL"/>
        </w:rPr>
        <w:t xml:space="preserve">taką </w:t>
      </w:r>
      <w:r w:rsidR="00421CEB" w:rsidRPr="0094521F">
        <w:rPr>
          <w:rFonts w:ascii="Times New Roman" w:hAnsi="Times New Roman" w:cs="Times New Roman"/>
          <w:sz w:val="24"/>
          <w:lang w:val="pl-PL"/>
        </w:rPr>
        <w:t>domenę</w:t>
      </w:r>
      <w:r w:rsidR="004A3A64" w:rsidRPr="0094521F">
        <w:rPr>
          <w:rFonts w:ascii="Times New Roman" w:hAnsi="Times New Roman" w:cs="Times New Roman"/>
          <w:sz w:val="24"/>
          <w:lang w:val="pl-PL"/>
        </w:rPr>
        <w:t xml:space="preserve">, </w:t>
      </w:r>
      <w:r w:rsidR="00621FAD" w:rsidRPr="0094521F">
        <w:rPr>
          <w:rFonts w:ascii="Times New Roman" w:hAnsi="Times New Roman" w:cs="Times New Roman"/>
          <w:sz w:val="24"/>
          <w:lang w:val="pl-PL"/>
        </w:rPr>
        <w:t>a</w:t>
      </w:r>
      <w:r w:rsidR="0021408D" w:rsidRPr="0094521F">
        <w:rPr>
          <w:rFonts w:ascii="Times New Roman" w:hAnsi="Times New Roman" w:cs="Times New Roman"/>
          <w:sz w:val="24"/>
          <w:lang w:val="pl-PL"/>
        </w:rPr>
        <w:t xml:space="preserve"> niektóre domeny rozpoznają więcej niż jedn</w:t>
      </w:r>
      <w:r w:rsidR="005E65D8" w:rsidRPr="0094521F">
        <w:rPr>
          <w:rFonts w:ascii="Times New Roman" w:hAnsi="Times New Roman" w:cs="Times New Roman"/>
          <w:sz w:val="24"/>
          <w:lang w:val="pl-PL"/>
        </w:rPr>
        <w:t>ą</w:t>
      </w:r>
      <w:r w:rsidR="0021408D" w:rsidRPr="0094521F">
        <w:rPr>
          <w:rFonts w:ascii="Times New Roman" w:hAnsi="Times New Roman" w:cs="Times New Roman"/>
          <w:sz w:val="24"/>
          <w:lang w:val="pl-PL"/>
        </w:rPr>
        <w:t xml:space="preserve"> modyfikację</w:t>
      </w:r>
      <w:r w:rsidR="00435BF1" w:rsidRPr="0094521F">
        <w:rPr>
          <w:rFonts w:ascii="Times New Roman" w:hAnsi="Times New Roman" w:cs="Times New Roman"/>
          <w:sz w:val="24"/>
          <w:lang w:val="pl-PL"/>
        </w:rPr>
        <w:t>.</w:t>
      </w:r>
      <w:r w:rsidR="00E96B4D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621FAD" w:rsidRPr="0094521F">
        <w:rPr>
          <w:rFonts w:ascii="Times New Roman" w:hAnsi="Times New Roman" w:cs="Times New Roman"/>
          <w:sz w:val="24"/>
          <w:lang w:val="pl-PL"/>
        </w:rPr>
        <w:t>Ponadto w przypadku większości domen obecność dodatkowych modyfikacji ma pozytywny lub negatywny wpływ na oddziaływanie z modyfikacją, którą dana domena rozpoznaje. Wskazuje</w:t>
      </w:r>
      <w:r w:rsidR="001935EE" w:rsidRPr="0094521F">
        <w:rPr>
          <w:rFonts w:ascii="Times New Roman" w:hAnsi="Times New Roman" w:cs="Times New Roman"/>
          <w:sz w:val="24"/>
          <w:lang w:val="pl-PL"/>
        </w:rPr>
        <w:t xml:space="preserve"> to na istotn</w:t>
      </w:r>
      <w:r w:rsidR="009C2F19" w:rsidRPr="0094521F">
        <w:rPr>
          <w:rFonts w:ascii="Times New Roman" w:hAnsi="Times New Roman" w:cs="Times New Roman"/>
          <w:sz w:val="24"/>
          <w:lang w:val="pl-PL"/>
        </w:rPr>
        <w:t>ą</w:t>
      </w:r>
      <w:r w:rsidR="001935EE" w:rsidRPr="0094521F">
        <w:rPr>
          <w:rFonts w:ascii="Times New Roman" w:hAnsi="Times New Roman" w:cs="Times New Roman"/>
          <w:sz w:val="24"/>
          <w:lang w:val="pl-PL"/>
        </w:rPr>
        <w:t xml:space="preserve"> rolę kombinacji modyfikacji</w:t>
      </w:r>
      <w:r w:rsidR="002320CC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9C2F19" w:rsidRPr="0094521F">
        <w:rPr>
          <w:rFonts w:ascii="Times New Roman" w:hAnsi="Times New Roman" w:cs="Times New Roman"/>
          <w:sz w:val="24"/>
          <w:lang w:val="pl-PL"/>
        </w:rPr>
        <w:t xml:space="preserve">posttranslacyjnych </w:t>
      </w:r>
      <w:r w:rsidR="002320CC" w:rsidRPr="0094521F">
        <w:rPr>
          <w:rFonts w:ascii="Times New Roman" w:hAnsi="Times New Roman" w:cs="Times New Roman"/>
          <w:sz w:val="24"/>
          <w:lang w:val="pl-PL"/>
        </w:rPr>
        <w:t xml:space="preserve">i </w:t>
      </w:r>
      <w:r w:rsidR="009C2F19" w:rsidRPr="0094521F">
        <w:rPr>
          <w:rFonts w:ascii="Times New Roman" w:hAnsi="Times New Roman" w:cs="Times New Roman"/>
          <w:sz w:val="24"/>
          <w:lang w:val="pl-PL"/>
        </w:rPr>
        <w:t>przemawia na korzyść</w:t>
      </w:r>
      <w:r w:rsidR="00CB4E11" w:rsidRPr="0094521F">
        <w:rPr>
          <w:rFonts w:ascii="Times New Roman" w:hAnsi="Times New Roman" w:cs="Times New Roman"/>
          <w:sz w:val="24"/>
          <w:lang w:val="pl-PL"/>
        </w:rPr>
        <w:t xml:space="preserve"> hipotez</w:t>
      </w:r>
      <w:r w:rsidR="009C2F19" w:rsidRPr="0094521F">
        <w:rPr>
          <w:rFonts w:ascii="Times New Roman" w:hAnsi="Times New Roman" w:cs="Times New Roman"/>
          <w:sz w:val="24"/>
          <w:lang w:val="pl-PL"/>
        </w:rPr>
        <w:t>y</w:t>
      </w:r>
      <w:r w:rsidR="00CB4E11" w:rsidRPr="0094521F">
        <w:rPr>
          <w:rFonts w:ascii="Times New Roman" w:hAnsi="Times New Roman" w:cs="Times New Roman"/>
          <w:sz w:val="24"/>
          <w:lang w:val="pl-PL"/>
        </w:rPr>
        <w:t xml:space="preserve"> kodu </w:t>
      </w:r>
      <w:r w:rsidR="007A2034" w:rsidRPr="0094521F">
        <w:rPr>
          <w:rFonts w:ascii="Times New Roman" w:hAnsi="Times New Roman" w:cs="Times New Roman"/>
          <w:sz w:val="24"/>
          <w:lang w:val="pl-PL"/>
        </w:rPr>
        <w:t xml:space="preserve">histonowego. </w:t>
      </w:r>
    </w:p>
    <w:p w14:paraId="6343C86F" w14:textId="68622BAC" w:rsidR="00746C53" w:rsidRPr="0094521F" w:rsidRDefault="00231976" w:rsidP="004000E4">
      <w:pPr>
        <w:ind w:firstLine="720"/>
        <w:jc w:val="both"/>
        <w:rPr>
          <w:rFonts w:ascii="Times New Roman" w:hAnsi="Times New Roman" w:cs="Times New Roman"/>
          <w:sz w:val="24"/>
          <w:lang w:val="pl-PL"/>
        </w:rPr>
      </w:pPr>
      <w:r w:rsidRPr="0094521F">
        <w:rPr>
          <w:rFonts w:ascii="Times New Roman" w:hAnsi="Times New Roman" w:cs="Times New Roman"/>
          <w:sz w:val="24"/>
          <w:lang w:val="pl-PL"/>
        </w:rPr>
        <w:t xml:space="preserve">Syntetyczne peptydy </w:t>
      </w:r>
      <w:r w:rsidR="00BA7E90" w:rsidRPr="0094521F">
        <w:rPr>
          <w:rFonts w:ascii="Times New Roman" w:hAnsi="Times New Roman" w:cs="Times New Roman"/>
          <w:sz w:val="24"/>
          <w:lang w:val="pl-PL"/>
        </w:rPr>
        <w:t>pełnią</w:t>
      </w:r>
      <w:r w:rsidRPr="0094521F">
        <w:rPr>
          <w:rFonts w:ascii="Times New Roman" w:hAnsi="Times New Roman" w:cs="Times New Roman"/>
          <w:sz w:val="24"/>
          <w:lang w:val="pl-PL"/>
        </w:rPr>
        <w:t xml:space="preserve"> bardzo </w:t>
      </w:r>
      <w:r w:rsidR="0094521F">
        <w:rPr>
          <w:rFonts w:ascii="Times New Roman" w:hAnsi="Times New Roman" w:cs="Times New Roman"/>
          <w:sz w:val="24"/>
          <w:lang w:val="pl-PL"/>
        </w:rPr>
        <w:t>ważną</w:t>
      </w:r>
      <w:r w:rsidR="00ED5367" w:rsidRPr="0094521F">
        <w:rPr>
          <w:rFonts w:ascii="Times New Roman" w:hAnsi="Times New Roman" w:cs="Times New Roman"/>
          <w:sz w:val="24"/>
          <w:lang w:val="pl-PL"/>
        </w:rPr>
        <w:t xml:space="preserve"> rol</w:t>
      </w:r>
      <w:r w:rsidR="004000E4" w:rsidRPr="0094521F">
        <w:rPr>
          <w:rFonts w:ascii="Times New Roman" w:hAnsi="Times New Roman" w:cs="Times New Roman"/>
          <w:sz w:val="24"/>
          <w:lang w:val="pl-PL"/>
        </w:rPr>
        <w:t>ę</w:t>
      </w:r>
      <w:r w:rsidR="00ED5367" w:rsidRPr="0094521F">
        <w:rPr>
          <w:rFonts w:ascii="Times New Roman" w:hAnsi="Times New Roman" w:cs="Times New Roman"/>
          <w:sz w:val="24"/>
          <w:lang w:val="pl-PL"/>
        </w:rPr>
        <w:t xml:space="preserve"> w badaniach </w:t>
      </w:r>
      <w:r w:rsidR="00BA7E90" w:rsidRPr="0094521F">
        <w:rPr>
          <w:rFonts w:ascii="Times New Roman" w:hAnsi="Times New Roman" w:cs="Times New Roman"/>
          <w:sz w:val="24"/>
          <w:lang w:val="pl-PL"/>
        </w:rPr>
        <w:t>procesów</w:t>
      </w:r>
      <w:r w:rsidR="00ED5367" w:rsidRPr="0094521F">
        <w:rPr>
          <w:rFonts w:ascii="Times New Roman" w:hAnsi="Times New Roman" w:cs="Times New Roman"/>
          <w:sz w:val="24"/>
          <w:lang w:val="pl-PL"/>
        </w:rPr>
        <w:t xml:space="preserve"> epigenetycznych</w:t>
      </w:r>
      <w:r w:rsidR="005B4F19" w:rsidRPr="0094521F">
        <w:rPr>
          <w:rFonts w:ascii="Times New Roman" w:hAnsi="Times New Roman" w:cs="Times New Roman"/>
          <w:sz w:val="24"/>
          <w:lang w:val="pl-PL"/>
        </w:rPr>
        <w:t xml:space="preserve">. </w:t>
      </w:r>
      <w:r w:rsidR="004000E4" w:rsidRPr="0094521F">
        <w:rPr>
          <w:rFonts w:ascii="Times New Roman" w:hAnsi="Times New Roman" w:cs="Times New Roman"/>
          <w:sz w:val="24"/>
          <w:lang w:val="pl-PL"/>
        </w:rPr>
        <w:br/>
        <w:t>Główne</w:t>
      </w:r>
      <w:r w:rsidR="00793624" w:rsidRPr="0094521F">
        <w:rPr>
          <w:rFonts w:ascii="Times New Roman" w:hAnsi="Times New Roman" w:cs="Times New Roman"/>
          <w:sz w:val="24"/>
          <w:lang w:val="pl-PL"/>
        </w:rPr>
        <w:t xml:space="preserve"> zastosowania </w:t>
      </w:r>
      <w:r w:rsidR="004000E4" w:rsidRPr="0094521F">
        <w:rPr>
          <w:rFonts w:ascii="Times New Roman" w:hAnsi="Times New Roman" w:cs="Times New Roman"/>
          <w:sz w:val="24"/>
          <w:lang w:val="pl-PL"/>
        </w:rPr>
        <w:t>to:</w:t>
      </w:r>
    </w:p>
    <w:p w14:paraId="3A6D3AF1" w14:textId="77777777" w:rsidR="002D5635" w:rsidRPr="0094521F" w:rsidRDefault="002D5635" w:rsidP="00875732">
      <w:pPr>
        <w:pStyle w:val="Akapitzlist"/>
        <w:numPr>
          <w:ilvl w:val="0"/>
          <w:numId w:val="1"/>
        </w:numPr>
        <w:ind w:left="360"/>
        <w:jc w:val="both"/>
        <w:rPr>
          <w:rFonts w:ascii="Times New Roman" w:hAnsi="Times New Roman" w:cs="Times New Roman"/>
          <w:sz w:val="24"/>
          <w:lang w:val="pl-PL"/>
        </w:rPr>
      </w:pPr>
      <w:r w:rsidRPr="0094521F">
        <w:rPr>
          <w:rFonts w:ascii="Times New Roman" w:hAnsi="Times New Roman" w:cs="Times New Roman"/>
          <w:sz w:val="24"/>
          <w:lang w:val="pl-PL"/>
        </w:rPr>
        <w:t xml:space="preserve">Produkcja przeciwciał </w:t>
      </w:r>
      <w:r w:rsidR="00843E43" w:rsidRPr="0094521F">
        <w:rPr>
          <w:rFonts w:ascii="Times New Roman" w:hAnsi="Times New Roman" w:cs="Times New Roman"/>
          <w:sz w:val="24"/>
          <w:lang w:val="pl-PL"/>
        </w:rPr>
        <w:t xml:space="preserve">rozpoznających posttranslacyjne modyfikacje </w:t>
      </w:r>
      <w:r w:rsidR="00FF2F9B" w:rsidRPr="0094521F">
        <w:rPr>
          <w:rFonts w:ascii="Times New Roman" w:hAnsi="Times New Roman" w:cs="Times New Roman"/>
          <w:sz w:val="24"/>
          <w:lang w:val="pl-PL"/>
        </w:rPr>
        <w:t>histonów.</w:t>
      </w:r>
    </w:p>
    <w:p w14:paraId="0B7B099E" w14:textId="77777777" w:rsidR="0051660D" w:rsidRPr="0094521F" w:rsidRDefault="00F02CF9" w:rsidP="00875732">
      <w:pPr>
        <w:pStyle w:val="Akapitzlist"/>
        <w:numPr>
          <w:ilvl w:val="0"/>
          <w:numId w:val="1"/>
        </w:numPr>
        <w:ind w:left="360"/>
        <w:jc w:val="both"/>
        <w:rPr>
          <w:rFonts w:ascii="Times New Roman" w:hAnsi="Times New Roman" w:cs="Times New Roman"/>
          <w:sz w:val="24"/>
          <w:lang w:val="pl-PL"/>
        </w:rPr>
      </w:pPr>
      <w:r w:rsidRPr="0094521F">
        <w:rPr>
          <w:rFonts w:ascii="Times New Roman" w:hAnsi="Times New Roman" w:cs="Times New Roman"/>
          <w:sz w:val="24"/>
          <w:lang w:val="pl-PL"/>
        </w:rPr>
        <w:t>Char</w:t>
      </w:r>
      <w:r w:rsidR="00C031C0" w:rsidRPr="0094521F">
        <w:rPr>
          <w:rFonts w:ascii="Times New Roman" w:hAnsi="Times New Roman" w:cs="Times New Roman"/>
          <w:sz w:val="24"/>
          <w:lang w:val="pl-PL"/>
        </w:rPr>
        <w:t>akteryzacja jakości i</w:t>
      </w:r>
      <w:r w:rsidR="0051660D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D47E26" w:rsidRPr="0094521F">
        <w:rPr>
          <w:rFonts w:ascii="Times New Roman" w:hAnsi="Times New Roman" w:cs="Times New Roman"/>
          <w:sz w:val="24"/>
          <w:lang w:val="pl-PL"/>
        </w:rPr>
        <w:t xml:space="preserve">specyficzności przeciwciał </w:t>
      </w:r>
    </w:p>
    <w:p w14:paraId="0A2CB29E" w14:textId="79D83C0F" w:rsidR="00D87040" w:rsidRPr="0094521F" w:rsidRDefault="00205404" w:rsidP="00875732">
      <w:pPr>
        <w:pStyle w:val="Akapitzlist"/>
        <w:numPr>
          <w:ilvl w:val="0"/>
          <w:numId w:val="1"/>
        </w:numPr>
        <w:ind w:left="360"/>
        <w:jc w:val="both"/>
        <w:rPr>
          <w:rFonts w:ascii="Times New Roman" w:hAnsi="Times New Roman" w:cs="Times New Roman"/>
          <w:sz w:val="24"/>
          <w:lang w:val="pl-PL"/>
        </w:rPr>
      </w:pPr>
      <w:r w:rsidRPr="0094521F">
        <w:rPr>
          <w:rFonts w:ascii="Times New Roman" w:hAnsi="Times New Roman" w:cs="Times New Roman"/>
          <w:sz w:val="24"/>
          <w:lang w:val="pl-PL"/>
        </w:rPr>
        <w:t xml:space="preserve">Badania </w:t>
      </w:r>
      <w:r w:rsidR="00BA7E90" w:rsidRPr="0094521F">
        <w:rPr>
          <w:rFonts w:ascii="Times New Roman" w:hAnsi="Times New Roman" w:cs="Times New Roman"/>
          <w:sz w:val="24"/>
          <w:lang w:val="pl-PL"/>
        </w:rPr>
        <w:t xml:space="preserve">strukturalne (NMR i </w:t>
      </w:r>
      <w:r w:rsidR="000A565E" w:rsidRPr="0094521F">
        <w:rPr>
          <w:rFonts w:ascii="Times New Roman" w:hAnsi="Times New Roman" w:cs="Times New Roman"/>
          <w:sz w:val="24"/>
          <w:lang w:val="pl-PL"/>
        </w:rPr>
        <w:t xml:space="preserve">krystalograficzne) </w:t>
      </w:r>
      <w:r w:rsidR="00623B41" w:rsidRPr="0094521F">
        <w:rPr>
          <w:rFonts w:ascii="Times New Roman" w:hAnsi="Times New Roman" w:cs="Times New Roman"/>
          <w:sz w:val="24"/>
          <w:lang w:val="pl-PL"/>
        </w:rPr>
        <w:t xml:space="preserve">domen białkowych </w:t>
      </w:r>
      <w:r w:rsidR="00912B5A" w:rsidRPr="0094521F">
        <w:rPr>
          <w:rFonts w:ascii="Times New Roman" w:hAnsi="Times New Roman" w:cs="Times New Roman"/>
          <w:sz w:val="24"/>
          <w:lang w:val="pl-PL"/>
        </w:rPr>
        <w:t>wiążących się</w:t>
      </w:r>
      <w:r w:rsidR="0051660D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912B5A" w:rsidRPr="0094521F">
        <w:rPr>
          <w:rFonts w:ascii="Times New Roman" w:hAnsi="Times New Roman" w:cs="Times New Roman"/>
          <w:sz w:val="24"/>
          <w:lang w:val="pl-PL"/>
        </w:rPr>
        <w:t>z</w:t>
      </w:r>
      <w:r w:rsidR="00A63559">
        <w:rPr>
          <w:rFonts w:ascii="Times New Roman" w:hAnsi="Times New Roman" w:cs="Times New Roman"/>
          <w:sz w:val="24"/>
          <w:lang w:val="pl-PL"/>
        </w:rPr>
        <w:t> </w:t>
      </w:r>
      <w:proofErr w:type="spellStart"/>
      <w:r w:rsidR="00272922" w:rsidRPr="0094521F">
        <w:rPr>
          <w:rFonts w:ascii="Times New Roman" w:hAnsi="Times New Roman" w:cs="Times New Roman"/>
          <w:sz w:val="24"/>
          <w:lang w:val="pl-PL"/>
        </w:rPr>
        <w:t>posttranslacyjn</w:t>
      </w:r>
      <w:r w:rsidR="00A63559">
        <w:rPr>
          <w:rFonts w:ascii="Times New Roman" w:hAnsi="Times New Roman" w:cs="Times New Roman"/>
          <w:sz w:val="24"/>
          <w:lang w:val="pl-PL"/>
        </w:rPr>
        <w:t>i</w:t>
      </w:r>
      <w:r w:rsidR="00272922" w:rsidRPr="0094521F">
        <w:rPr>
          <w:rFonts w:ascii="Times New Roman" w:hAnsi="Times New Roman" w:cs="Times New Roman"/>
          <w:sz w:val="24"/>
          <w:lang w:val="pl-PL"/>
        </w:rPr>
        <w:t>e</w:t>
      </w:r>
      <w:proofErr w:type="spellEnd"/>
      <w:r w:rsidR="00912B5A" w:rsidRPr="0094521F">
        <w:rPr>
          <w:rFonts w:ascii="Times New Roman" w:hAnsi="Times New Roman" w:cs="Times New Roman"/>
          <w:sz w:val="24"/>
          <w:lang w:val="pl-PL"/>
        </w:rPr>
        <w:t xml:space="preserve"> zmodyfikowanymi histonami.</w:t>
      </w:r>
    </w:p>
    <w:p w14:paraId="6FCCFE0F" w14:textId="750C7D0F" w:rsidR="00912B5A" w:rsidRPr="0094521F" w:rsidRDefault="00A52A7B" w:rsidP="00875732">
      <w:pPr>
        <w:pStyle w:val="Akapitzlist"/>
        <w:numPr>
          <w:ilvl w:val="0"/>
          <w:numId w:val="1"/>
        </w:numPr>
        <w:ind w:left="360"/>
        <w:jc w:val="both"/>
        <w:rPr>
          <w:rFonts w:ascii="Times New Roman" w:hAnsi="Times New Roman" w:cs="Times New Roman"/>
          <w:sz w:val="24"/>
          <w:lang w:val="pl-PL"/>
        </w:rPr>
      </w:pPr>
      <w:r w:rsidRPr="0094521F">
        <w:rPr>
          <w:rFonts w:ascii="Times New Roman" w:hAnsi="Times New Roman" w:cs="Times New Roman"/>
          <w:sz w:val="24"/>
          <w:lang w:val="pl-PL"/>
        </w:rPr>
        <w:t xml:space="preserve">Pomiary </w:t>
      </w:r>
      <w:r w:rsidR="00F02719" w:rsidRPr="0094521F">
        <w:rPr>
          <w:rFonts w:ascii="Times New Roman" w:hAnsi="Times New Roman" w:cs="Times New Roman"/>
          <w:sz w:val="24"/>
          <w:lang w:val="pl-PL"/>
        </w:rPr>
        <w:t>siły</w:t>
      </w:r>
      <w:r w:rsidR="000F760C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F02719" w:rsidRPr="0094521F">
        <w:rPr>
          <w:rFonts w:ascii="Times New Roman" w:hAnsi="Times New Roman" w:cs="Times New Roman"/>
          <w:sz w:val="24"/>
          <w:lang w:val="pl-PL"/>
        </w:rPr>
        <w:t>oddziaływań</w:t>
      </w:r>
      <w:r w:rsidR="000F760C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2E5CE1" w:rsidRPr="0094521F">
        <w:rPr>
          <w:rFonts w:ascii="Times New Roman" w:hAnsi="Times New Roman" w:cs="Times New Roman"/>
          <w:sz w:val="24"/>
          <w:lang w:val="pl-PL"/>
        </w:rPr>
        <w:t>w kompleksach</w:t>
      </w:r>
      <w:r w:rsidR="000F760C" w:rsidRPr="0094521F">
        <w:rPr>
          <w:rFonts w:ascii="Times New Roman" w:hAnsi="Times New Roman" w:cs="Times New Roman"/>
          <w:sz w:val="24"/>
          <w:lang w:val="pl-PL"/>
        </w:rPr>
        <w:t xml:space="preserve"> zmodyfikowany</w:t>
      </w:r>
      <w:r w:rsidR="002E5CE1" w:rsidRPr="0094521F">
        <w:rPr>
          <w:rFonts w:ascii="Times New Roman" w:hAnsi="Times New Roman" w:cs="Times New Roman"/>
          <w:sz w:val="24"/>
          <w:lang w:val="pl-PL"/>
        </w:rPr>
        <w:t>ch</w:t>
      </w:r>
      <w:r w:rsidR="000F760C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311EBD" w:rsidRPr="0094521F">
        <w:rPr>
          <w:rFonts w:ascii="Times New Roman" w:hAnsi="Times New Roman" w:cs="Times New Roman"/>
          <w:sz w:val="24"/>
          <w:lang w:val="pl-PL"/>
        </w:rPr>
        <w:t>histonów</w:t>
      </w:r>
      <w:r w:rsidR="000F760C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311EBD" w:rsidRPr="0094521F">
        <w:rPr>
          <w:rFonts w:ascii="Times New Roman" w:hAnsi="Times New Roman" w:cs="Times New Roman"/>
          <w:sz w:val="24"/>
          <w:lang w:val="pl-PL"/>
        </w:rPr>
        <w:t>z białkami</w:t>
      </w:r>
      <w:r w:rsidR="004C5734" w:rsidRPr="0094521F">
        <w:rPr>
          <w:rFonts w:ascii="Times New Roman" w:hAnsi="Times New Roman" w:cs="Times New Roman"/>
          <w:sz w:val="24"/>
          <w:lang w:val="pl-PL"/>
        </w:rPr>
        <w:t xml:space="preserve">, przy </w:t>
      </w:r>
      <w:r w:rsidR="0030482C" w:rsidRPr="0094521F">
        <w:rPr>
          <w:rFonts w:ascii="Times New Roman" w:hAnsi="Times New Roman" w:cs="Times New Roman"/>
          <w:sz w:val="24"/>
          <w:lang w:val="pl-PL"/>
        </w:rPr>
        <w:t>użyciu</w:t>
      </w:r>
      <w:r w:rsidR="004C5734" w:rsidRPr="0094521F">
        <w:rPr>
          <w:rFonts w:ascii="Times New Roman" w:hAnsi="Times New Roman" w:cs="Times New Roman"/>
          <w:sz w:val="24"/>
          <w:lang w:val="pl-PL"/>
        </w:rPr>
        <w:t xml:space="preserve"> metod </w:t>
      </w:r>
      <w:r w:rsidR="009E414C" w:rsidRPr="0094521F">
        <w:rPr>
          <w:rFonts w:ascii="Times New Roman" w:hAnsi="Times New Roman" w:cs="Times New Roman"/>
          <w:sz w:val="24"/>
          <w:lang w:val="pl-PL"/>
        </w:rPr>
        <w:t>fizykochemicznych</w:t>
      </w:r>
      <w:r w:rsidR="00823C4D" w:rsidRPr="0094521F">
        <w:rPr>
          <w:rFonts w:ascii="Times New Roman" w:hAnsi="Times New Roman" w:cs="Times New Roman"/>
          <w:sz w:val="24"/>
          <w:lang w:val="pl-PL"/>
        </w:rPr>
        <w:t>,</w:t>
      </w:r>
      <w:r w:rsidR="009E414C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823C4D" w:rsidRPr="0094521F">
        <w:rPr>
          <w:rFonts w:ascii="Times New Roman" w:hAnsi="Times New Roman" w:cs="Times New Roman"/>
          <w:sz w:val="24"/>
          <w:lang w:val="pl-PL"/>
        </w:rPr>
        <w:t>takich jak</w:t>
      </w:r>
      <w:r w:rsidR="004C5734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894F5D" w:rsidRPr="0094521F">
        <w:rPr>
          <w:rFonts w:ascii="Times New Roman" w:hAnsi="Times New Roman" w:cs="Times New Roman"/>
          <w:sz w:val="24"/>
          <w:lang w:val="pl-PL"/>
        </w:rPr>
        <w:t>polaryzacja fluorescencji,</w:t>
      </w:r>
      <w:r w:rsidR="00062AFB" w:rsidRPr="0094521F">
        <w:rPr>
          <w:rFonts w:ascii="Times New Roman" w:hAnsi="Times New Roman" w:cs="Times New Roman"/>
          <w:sz w:val="24"/>
          <w:lang w:val="pl-PL"/>
        </w:rPr>
        <w:t xml:space="preserve"> ITC, czy</w:t>
      </w:r>
      <w:r w:rsidR="00894F5D" w:rsidRPr="0094521F">
        <w:rPr>
          <w:rFonts w:ascii="Times New Roman" w:hAnsi="Times New Roman" w:cs="Times New Roman"/>
          <w:sz w:val="24"/>
          <w:lang w:val="pl-PL"/>
        </w:rPr>
        <w:t xml:space="preserve"> SPR</w:t>
      </w:r>
      <w:r w:rsidR="001310EC" w:rsidRPr="0094521F">
        <w:rPr>
          <w:rFonts w:ascii="Times New Roman" w:hAnsi="Times New Roman" w:cs="Times New Roman"/>
          <w:sz w:val="24"/>
          <w:lang w:val="pl-PL"/>
        </w:rPr>
        <w:t>.</w:t>
      </w:r>
    </w:p>
    <w:p w14:paraId="263B7B2A" w14:textId="77777777" w:rsidR="00C84EDB" w:rsidRPr="0094521F" w:rsidRDefault="00267C3C" w:rsidP="00875732">
      <w:pPr>
        <w:pStyle w:val="Akapitzlist"/>
        <w:numPr>
          <w:ilvl w:val="0"/>
          <w:numId w:val="1"/>
        </w:numPr>
        <w:ind w:left="360"/>
        <w:jc w:val="both"/>
        <w:rPr>
          <w:rFonts w:ascii="Times New Roman" w:hAnsi="Times New Roman" w:cs="Times New Roman"/>
          <w:sz w:val="24"/>
          <w:lang w:val="pl-PL"/>
        </w:rPr>
      </w:pPr>
      <w:r w:rsidRPr="0094521F">
        <w:rPr>
          <w:rFonts w:ascii="Times New Roman" w:hAnsi="Times New Roman" w:cs="Times New Roman"/>
          <w:sz w:val="24"/>
          <w:lang w:val="pl-PL"/>
        </w:rPr>
        <w:t xml:space="preserve">Poszukiwania nowych </w:t>
      </w:r>
      <w:r w:rsidR="00B16BD9" w:rsidRPr="0094521F">
        <w:rPr>
          <w:rFonts w:ascii="Times New Roman" w:hAnsi="Times New Roman" w:cs="Times New Roman"/>
          <w:sz w:val="24"/>
          <w:lang w:val="pl-PL"/>
        </w:rPr>
        <w:t>białek</w:t>
      </w:r>
      <w:r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B16BD9" w:rsidRPr="0094521F">
        <w:rPr>
          <w:rFonts w:ascii="Times New Roman" w:hAnsi="Times New Roman" w:cs="Times New Roman"/>
          <w:sz w:val="24"/>
          <w:lang w:val="pl-PL"/>
        </w:rPr>
        <w:t>oddziałowujących</w:t>
      </w:r>
      <w:r w:rsidR="001D3395" w:rsidRPr="0094521F">
        <w:rPr>
          <w:rFonts w:ascii="Times New Roman" w:hAnsi="Times New Roman" w:cs="Times New Roman"/>
          <w:sz w:val="24"/>
          <w:lang w:val="pl-PL"/>
        </w:rPr>
        <w:t xml:space="preserve"> z </w:t>
      </w:r>
      <w:r w:rsidR="00C84EDB" w:rsidRPr="0094521F">
        <w:rPr>
          <w:rFonts w:ascii="Times New Roman" w:hAnsi="Times New Roman" w:cs="Times New Roman"/>
          <w:sz w:val="24"/>
          <w:lang w:val="pl-PL"/>
        </w:rPr>
        <w:t>histonami</w:t>
      </w:r>
      <w:r w:rsidR="00A1675F" w:rsidRPr="0094521F">
        <w:rPr>
          <w:rFonts w:ascii="Times New Roman" w:hAnsi="Times New Roman" w:cs="Times New Roman"/>
          <w:sz w:val="24"/>
          <w:lang w:val="pl-PL"/>
        </w:rPr>
        <w:t xml:space="preserve"> oraz charakteryzacja tych oddziaływań</w:t>
      </w:r>
      <w:r w:rsidR="00C84EDB" w:rsidRPr="0094521F">
        <w:rPr>
          <w:rFonts w:ascii="Times New Roman" w:hAnsi="Times New Roman" w:cs="Times New Roman"/>
          <w:sz w:val="24"/>
          <w:lang w:val="pl-PL"/>
        </w:rPr>
        <w:t>.</w:t>
      </w:r>
      <w:r w:rsidR="001D3395" w:rsidRPr="0094521F">
        <w:rPr>
          <w:rFonts w:ascii="Times New Roman" w:hAnsi="Times New Roman" w:cs="Times New Roman"/>
          <w:sz w:val="24"/>
          <w:lang w:val="pl-PL"/>
        </w:rPr>
        <w:t xml:space="preserve"> </w:t>
      </w:r>
    </w:p>
    <w:p w14:paraId="52F0BB85" w14:textId="77777777" w:rsidR="0072284C" w:rsidRPr="0094521F" w:rsidRDefault="0072284C" w:rsidP="00875732">
      <w:pPr>
        <w:pStyle w:val="Akapitzlist"/>
        <w:numPr>
          <w:ilvl w:val="0"/>
          <w:numId w:val="1"/>
        </w:numPr>
        <w:ind w:left="360"/>
        <w:jc w:val="both"/>
        <w:rPr>
          <w:rFonts w:ascii="Times New Roman" w:hAnsi="Times New Roman" w:cs="Times New Roman"/>
          <w:sz w:val="24"/>
          <w:lang w:val="pl-PL"/>
        </w:rPr>
      </w:pPr>
      <w:r w:rsidRPr="0094521F">
        <w:rPr>
          <w:rFonts w:ascii="Times New Roman" w:hAnsi="Times New Roman" w:cs="Times New Roman"/>
          <w:sz w:val="24"/>
          <w:lang w:val="pl-PL"/>
        </w:rPr>
        <w:t xml:space="preserve">Badania </w:t>
      </w:r>
      <w:r w:rsidR="00234811" w:rsidRPr="0094521F">
        <w:rPr>
          <w:rFonts w:ascii="Times New Roman" w:hAnsi="Times New Roman" w:cs="Times New Roman"/>
          <w:sz w:val="24"/>
          <w:lang w:val="pl-PL"/>
        </w:rPr>
        <w:t>enzymów</w:t>
      </w:r>
      <w:r w:rsidRPr="0094521F">
        <w:rPr>
          <w:rFonts w:ascii="Times New Roman" w:hAnsi="Times New Roman" w:cs="Times New Roman"/>
          <w:sz w:val="24"/>
          <w:lang w:val="pl-PL"/>
        </w:rPr>
        <w:t xml:space="preserve"> modyfikujących chromatynę.</w:t>
      </w:r>
    </w:p>
    <w:p w14:paraId="13A24080" w14:textId="2B2C1B09" w:rsidR="00945C04" w:rsidRPr="0094521F" w:rsidRDefault="00A1736A" w:rsidP="00613FAB">
      <w:pPr>
        <w:ind w:firstLine="360"/>
        <w:jc w:val="both"/>
        <w:rPr>
          <w:rFonts w:ascii="Times New Roman" w:hAnsi="Times New Roman" w:cs="Times New Roman"/>
          <w:sz w:val="24"/>
          <w:lang w:val="pl-PL"/>
        </w:rPr>
      </w:pPr>
      <w:r w:rsidRPr="0094521F">
        <w:rPr>
          <w:rFonts w:ascii="Times New Roman" w:hAnsi="Times New Roman" w:cs="Times New Roman"/>
          <w:sz w:val="24"/>
          <w:lang w:val="pl-PL"/>
        </w:rPr>
        <w:t>Mając na celu charakteryzację profili oddziaływań dużej grupy domen białkowych</w:t>
      </w:r>
      <w:r w:rsidR="00F91737" w:rsidRPr="0094521F">
        <w:rPr>
          <w:rFonts w:ascii="Times New Roman" w:hAnsi="Times New Roman" w:cs="Times New Roman"/>
          <w:sz w:val="24"/>
          <w:lang w:val="pl-PL"/>
        </w:rPr>
        <w:t>,</w:t>
      </w:r>
      <w:r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EE6809" w:rsidRPr="0094521F">
        <w:rPr>
          <w:rFonts w:ascii="Times New Roman" w:hAnsi="Times New Roman" w:cs="Times New Roman"/>
          <w:sz w:val="24"/>
          <w:lang w:val="pl-PL"/>
        </w:rPr>
        <w:t>po</w:t>
      </w:r>
      <w:r w:rsidR="00F30B4E" w:rsidRPr="0094521F">
        <w:rPr>
          <w:rFonts w:ascii="Times New Roman" w:hAnsi="Times New Roman" w:cs="Times New Roman"/>
          <w:sz w:val="24"/>
          <w:lang w:val="pl-PL"/>
        </w:rPr>
        <w:t xml:space="preserve">tencjalnie </w:t>
      </w:r>
      <w:r w:rsidRPr="0094521F">
        <w:rPr>
          <w:rFonts w:ascii="Times New Roman" w:hAnsi="Times New Roman" w:cs="Times New Roman"/>
          <w:sz w:val="24"/>
          <w:lang w:val="pl-PL"/>
        </w:rPr>
        <w:t xml:space="preserve">wiążących </w:t>
      </w:r>
      <w:r w:rsidR="00AD2365" w:rsidRPr="0094521F">
        <w:rPr>
          <w:rFonts w:ascii="Times New Roman" w:hAnsi="Times New Roman" w:cs="Times New Roman"/>
          <w:sz w:val="24"/>
          <w:lang w:val="pl-PL"/>
        </w:rPr>
        <w:t>się z</w:t>
      </w:r>
      <w:r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proofErr w:type="spellStart"/>
      <w:r w:rsidR="00F30B4E" w:rsidRPr="0094521F">
        <w:rPr>
          <w:rFonts w:ascii="Times New Roman" w:hAnsi="Times New Roman" w:cs="Times New Roman"/>
          <w:sz w:val="24"/>
          <w:lang w:val="pl-PL"/>
        </w:rPr>
        <w:t>post</w:t>
      </w:r>
      <w:r w:rsidR="00123789" w:rsidRPr="0094521F">
        <w:rPr>
          <w:rFonts w:ascii="Times New Roman" w:hAnsi="Times New Roman" w:cs="Times New Roman"/>
          <w:sz w:val="24"/>
          <w:lang w:val="pl-PL"/>
        </w:rPr>
        <w:t>translacyjnie</w:t>
      </w:r>
      <w:proofErr w:type="spellEnd"/>
      <w:r w:rsidR="00123789" w:rsidRPr="0094521F">
        <w:rPr>
          <w:rFonts w:ascii="Times New Roman" w:hAnsi="Times New Roman" w:cs="Times New Roman"/>
          <w:sz w:val="24"/>
          <w:lang w:val="pl-PL"/>
        </w:rPr>
        <w:t xml:space="preserve"> zmodyfikowanymi </w:t>
      </w:r>
      <w:r w:rsidRPr="0094521F">
        <w:rPr>
          <w:rFonts w:ascii="Times New Roman" w:hAnsi="Times New Roman" w:cs="Times New Roman"/>
          <w:sz w:val="24"/>
          <w:lang w:val="pl-PL"/>
        </w:rPr>
        <w:t>histonami</w:t>
      </w:r>
      <w:r w:rsidR="00F85C4A" w:rsidRPr="0094521F">
        <w:rPr>
          <w:rFonts w:ascii="Times New Roman" w:hAnsi="Times New Roman" w:cs="Times New Roman"/>
          <w:sz w:val="24"/>
          <w:lang w:val="pl-PL"/>
        </w:rPr>
        <w:t>,</w:t>
      </w:r>
      <w:r w:rsidR="00F91737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0C67A6" w:rsidRPr="0094521F">
        <w:rPr>
          <w:rFonts w:ascii="Times New Roman" w:hAnsi="Times New Roman" w:cs="Times New Roman"/>
          <w:sz w:val="24"/>
          <w:lang w:val="pl-PL"/>
        </w:rPr>
        <w:t>stworzyliśmy</w:t>
      </w:r>
      <w:r w:rsidR="00116BBB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371575" w:rsidRPr="0094521F">
        <w:rPr>
          <w:rFonts w:ascii="Times New Roman" w:hAnsi="Times New Roman" w:cs="Times New Roman"/>
          <w:sz w:val="24"/>
          <w:lang w:val="pl-PL"/>
        </w:rPr>
        <w:t>metodę charakteryzacji oddziaływań</w:t>
      </w:r>
      <w:r w:rsidR="00560CAF" w:rsidRPr="0094521F">
        <w:rPr>
          <w:rFonts w:ascii="Times New Roman" w:hAnsi="Times New Roman" w:cs="Times New Roman"/>
          <w:sz w:val="24"/>
          <w:lang w:val="pl-PL"/>
        </w:rPr>
        <w:t>,</w:t>
      </w:r>
      <w:r w:rsidR="00791485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9E1DBA" w:rsidRPr="0094521F">
        <w:rPr>
          <w:rFonts w:ascii="Times New Roman" w:hAnsi="Times New Roman" w:cs="Times New Roman"/>
          <w:sz w:val="24"/>
          <w:lang w:val="pl-PL"/>
        </w:rPr>
        <w:t>bazującą</w:t>
      </w:r>
      <w:r w:rsidR="004E5A68" w:rsidRPr="0094521F">
        <w:rPr>
          <w:rFonts w:ascii="Times New Roman" w:hAnsi="Times New Roman" w:cs="Times New Roman"/>
          <w:sz w:val="24"/>
          <w:lang w:val="pl-PL"/>
        </w:rPr>
        <w:t xml:space="preserve"> na</w:t>
      </w:r>
      <w:r w:rsidR="009E1DBA" w:rsidRPr="0094521F">
        <w:rPr>
          <w:rFonts w:ascii="Times New Roman" w:hAnsi="Times New Roman" w:cs="Times New Roman"/>
          <w:sz w:val="24"/>
          <w:lang w:val="pl-PL"/>
        </w:rPr>
        <w:t xml:space="preserve"> zastosowaniu</w:t>
      </w:r>
      <w:r w:rsidR="004E5A68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74511C" w:rsidRPr="0094521F">
        <w:rPr>
          <w:rFonts w:ascii="Times New Roman" w:hAnsi="Times New Roman" w:cs="Times New Roman"/>
          <w:sz w:val="24"/>
          <w:lang w:val="pl-PL"/>
        </w:rPr>
        <w:t xml:space="preserve">wysokiej jakości </w:t>
      </w:r>
      <w:r w:rsidR="004E5A68" w:rsidRPr="0094521F">
        <w:rPr>
          <w:rFonts w:ascii="Times New Roman" w:hAnsi="Times New Roman" w:cs="Times New Roman"/>
          <w:sz w:val="24"/>
          <w:lang w:val="pl-PL"/>
        </w:rPr>
        <w:t>mikromacierz</w:t>
      </w:r>
      <w:r w:rsidR="00E02BC1" w:rsidRPr="0094521F">
        <w:rPr>
          <w:rFonts w:ascii="Times New Roman" w:hAnsi="Times New Roman" w:cs="Times New Roman"/>
          <w:sz w:val="24"/>
          <w:lang w:val="pl-PL"/>
        </w:rPr>
        <w:t>y</w:t>
      </w:r>
      <w:r w:rsidR="004E5A68" w:rsidRPr="0094521F">
        <w:rPr>
          <w:rFonts w:ascii="Times New Roman" w:hAnsi="Times New Roman" w:cs="Times New Roman"/>
          <w:sz w:val="24"/>
          <w:lang w:val="pl-PL"/>
        </w:rPr>
        <w:t xml:space="preserve"> peptydowych (peptide microarrays)</w:t>
      </w:r>
      <w:r w:rsidR="006471A0" w:rsidRPr="0094521F">
        <w:rPr>
          <w:rFonts w:ascii="Times New Roman" w:hAnsi="Times New Roman" w:cs="Times New Roman"/>
          <w:sz w:val="24"/>
          <w:lang w:val="pl-PL"/>
        </w:rPr>
        <w:t>.</w:t>
      </w:r>
      <w:r w:rsidR="0004460E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5D04CE" w:rsidRPr="0094521F">
        <w:rPr>
          <w:rFonts w:ascii="Times New Roman" w:hAnsi="Times New Roman" w:cs="Times New Roman"/>
          <w:sz w:val="24"/>
          <w:lang w:val="pl-PL"/>
        </w:rPr>
        <w:t>W tym celu</w:t>
      </w:r>
      <w:r w:rsidR="00E67329" w:rsidRPr="0094521F">
        <w:rPr>
          <w:rFonts w:ascii="Times New Roman" w:hAnsi="Times New Roman" w:cs="Times New Roman"/>
          <w:sz w:val="24"/>
          <w:lang w:val="pl-PL"/>
        </w:rPr>
        <w:t xml:space="preserve"> stworzyliśmy</w:t>
      </w:r>
      <w:r w:rsidR="005D04CE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2511C8" w:rsidRPr="0094521F">
        <w:rPr>
          <w:rFonts w:ascii="Times New Roman" w:hAnsi="Times New Roman" w:cs="Times New Roman"/>
          <w:sz w:val="24"/>
          <w:lang w:val="pl-PL"/>
        </w:rPr>
        <w:t xml:space="preserve">bibliotekę </w:t>
      </w:r>
      <w:r w:rsidR="00CC0386" w:rsidRPr="0094521F">
        <w:rPr>
          <w:rFonts w:ascii="Times New Roman" w:hAnsi="Times New Roman" w:cs="Times New Roman"/>
          <w:sz w:val="24"/>
          <w:lang w:val="pl-PL"/>
        </w:rPr>
        <w:t xml:space="preserve">kilkuset </w:t>
      </w:r>
      <w:r w:rsidR="002511C8" w:rsidRPr="0094521F">
        <w:rPr>
          <w:rFonts w:ascii="Times New Roman" w:hAnsi="Times New Roman" w:cs="Times New Roman"/>
          <w:sz w:val="24"/>
          <w:lang w:val="pl-PL"/>
        </w:rPr>
        <w:t>sekwencji histonowych</w:t>
      </w:r>
      <w:r w:rsidR="00702628" w:rsidRPr="0094521F">
        <w:rPr>
          <w:rFonts w:ascii="Times New Roman" w:hAnsi="Times New Roman" w:cs="Times New Roman"/>
          <w:sz w:val="24"/>
          <w:lang w:val="pl-PL"/>
        </w:rPr>
        <w:t>,</w:t>
      </w:r>
      <w:r w:rsidR="002511C8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E67329" w:rsidRPr="0094521F">
        <w:rPr>
          <w:rFonts w:ascii="Times New Roman" w:hAnsi="Times New Roman" w:cs="Times New Roman"/>
          <w:sz w:val="24"/>
          <w:lang w:val="pl-PL"/>
        </w:rPr>
        <w:t>zawierających pojedyncze modyfikacje posttranslacyjne oraz ich kombinacje</w:t>
      </w:r>
      <w:r w:rsidR="0022555F" w:rsidRPr="0094521F">
        <w:rPr>
          <w:rFonts w:ascii="Times New Roman" w:hAnsi="Times New Roman" w:cs="Times New Roman"/>
          <w:sz w:val="24"/>
          <w:lang w:val="pl-PL"/>
        </w:rPr>
        <w:t xml:space="preserve">, </w:t>
      </w:r>
      <w:proofErr w:type="spellStart"/>
      <w:r w:rsidR="00C405F2" w:rsidRPr="0094521F">
        <w:rPr>
          <w:rFonts w:ascii="Times New Roman" w:hAnsi="Times New Roman" w:cs="Times New Roman"/>
          <w:sz w:val="24"/>
          <w:lang w:val="pl-PL"/>
        </w:rPr>
        <w:t>biotynylowa</w:t>
      </w:r>
      <w:r w:rsidR="00C326FD" w:rsidRPr="0094521F">
        <w:rPr>
          <w:rFonts w:ascii="Times New Roman" w:hAnsi="Times New Roman" w:cs="Times New Roman"/>
          <w:sz w:val="24"/>
          <w:lang w:val="pl-PL"/>
        </w:rPr>
        <w:t>nych</w:t>
      </w:r>
      <w:proofErr w:type="spellEnd"/>
      <w:r w:rsidR="00C326FD" w:rsidRPr="0094521F">
        <w:rPr>
          <w:rFonts w:ascii="Times New Roman" w:hAnsi="Times New Roman" w:cs="Times New Roman"/>
          <w:sz w:val="24"/>
          <w:lang w:val="pl-PL"/>
        </w:rPr>
        <w:t xml:space="preserve"> na C- lub N- końcach</w:t>
      </w:r>
      <w:r w:rsidR="0029610A" w:rsidRPr="0094521F">
        <w:rPr>
          <w:rFonts w:ascii="Times New Roman" w:hAnsi="Times New Roman" w:cs="Times New Roman"/>
          <w:sz w:val="24"/>
          <w:lang w:val="pl-PL"/>
        </w:rPr>
        <w:t>.</w:t>
      </w:r>
      <w:r w:rsidR="001F3B1D" w:rsidRPr="0094521F">
        <w:rPr>
          <w:rFonts w:ascii="Times New Roman" w:hAnsi="Times New Roman" w:cs="Times New Roman"/>
          <w:sz w:val="24"/>
          <w:lang w:val="pl-PL"/>
        </w:rPr>
        <w:t xml:space="preserve"> Każdy peptyd </w:t>
      </w:r>
      <w:r w:rsidR="006B2EA5" w:rsidRPr="0094521F">
        <w:rPr>
          <w:rFonts w:ascii="Times New Roman" w:hAnsi="Times New Roman" w:cs="Times New Roman"/>
          <w:sz w:val="24"/>
          <w:lang w:val="pl-PL"/>
        </w:rPr>
        <w:t>tej biblioteki został oddzielnie zsyntezowany</w:t>
      </w:r>
      <w:r w:rsidR="00636A7B" w:rsidRPr="0094521F">
        <w:rPr>
          <w:rFonts w:ascii="Times New Roman" w:hAnsi="Times New Roman" w:cs="Times New Roman"/>
          <w:sz w:val="24"/>
          <w:lang w:val="pl-PL"/>
        </w:rPr>
        <w:t>, chromatograficzne</w:t>
      </w:r>
      <w:r w:rsidR="006B2EA5" w:rsidRPr="0094521F">
        <w:rPr>
          <w:rFonts w:ascii="Times New Roman" w:hAnsi="Times New Roman" w:cs="Times New Roman"/>
          <w:sz w:val="24"/>
          <w:lang w:val="pl-PL"/>
        </w:rPr>
        <w:t xml:space="preserve"> oczyszczony i zanalizowany (MS i analityczne HPLC)</w:t>
      </w:r>
      <w:r w:rsidR="00FF3E8E" w:rsidRPr="0094521F">
        <w:rPr>
          <w:rFonts w:ascii="Times New Roman" w:hAnsi="Times New Roman" w:cs="Times New Roman"/>
          <w:sz w:val="24"/>
          <w:lang w:val="pl-PL"/>
        </w:rPr>
        <w:t>.</w:t>
      </w:r>
      <w:r w:rsidR="000C67A6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956D6A" w:rsidRPr="0094521F">
        <w:rPr>
          <w:rFonts w:ascii="Times New Roman" w:hAnsi="Times New Roman" w:cs="Times New Roman"/>
          <w:sz w:val="24"/>
          <w:lang w:val="pl-PL"/>
        </w:rPr>
        <w:t>Zaletą</w:t>
      </w:r>
      <w:r w:rsidR="00DC0365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886FC5" w:rsidRPr="0094521F">
        <w:rPr>
          <w:rFonts w:ascii="Times New Roman" w:hAnsi="Times New Roman" w:cs="Times New Roman"/>
          <w:sz w:val="24"/>
          <w:lang w:val="pl-PL"/>
        </w:rPr>
        <w:t>użycia</w:t>
      </w:r>
      <w:r w:rsidR="00DC0365" w:rsidRPr="0094521F">
        <w:rPr>
          <w:rFonts w:ascii="Times New Roman" w:hAnsi="Times New Roman" w:cs="Times New Roman"/>
          <w:sz w:val="24"/>
          <w:lang w:val="pl-PL"/>
        </w:rPr>
        <w:t xml:space="preserve"> biotynylacji</w:t>
      </w:r>
      <w:r w:rsidR="00346083" w:rsidRPr="0094521F">
        <w:rPr>
          <w:rFonts w:ascii="Times New Roman" w:hAnsi="Times New Roman" w:cs="Times New Roman"/>
          <w:sz w:val="24"/>
          <w:lang w:val="pl-PL"/>
        </w:rPr>
        <w:t xml:space="preserve"> jest</w:t>
      </w:r>
      <w:r w:rsidR="0035370E" w:rsidRPr="0094521F">
        <w:rPr>
          <w:rFonts w:ascii="Times New Roman" w:hAnsi="Times New Roman" w:cs="Times New Roman"/>
          <w:sz w:val="24"/>
          <w:lang w:val="pl-PL"/>
        </w:rPr>
        <w:t xml:space="preserve"> możliwość </w:t>
      </w:r>
      <w:r w:rsidR="005364C7" w:rsidRPr="0094521F">
        <w:rPr>
          <w:rFonts w:ascii="Times New Roman" w:hAnsi="Times New Roman" w:cs="Times New Roman"/>
          <w:sz w:val="24"/>
          <w:lang w:val="pl-PL"/>
        </w:rPr>
        <w:t>użycia</w:t>
      </w:r>
      <w:r w:rsidR="0035370E" w:rsidRPr="0094521F">
        <w:rPr>
          <w:rFonts w:ascii="Times New Roman" w:hAnsi="Times New Roman" w:cs="Times New Roman"/>
          <w:sz w:val="24"/>
          <w:lang w:val="pl-PL"/>
        </w:rPr>
        <w:t xml:space="preserve"> tej </w:t>
      </w:r>
      <w:r w:rsidR="005364C7" w:rsidRPr="0094521F">
        <w:rPr>
          <w:rFonts w:ascii="Times New Roman" w:hAnsi="Times New Roman" w:cs="Times New Roman"/>
          <w:sz w:val="24"/>
          <w:lang w:val="pl-PL"/>
        </w:rPr>
        <w:t>samej biblioteki</w:t>
      </w:r>
      <w:r w:rsidR="00346083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CC0386" w:rsidRPr="0094521F">
        <w:rPr>
          <w:rFonts w:ascii="Times New Roman" w:hAnsi="Times New Roman" w:cs="Times New Roman"/>
          <w:sz w:val="24"/>
          <w:lang w:val="pl-PL"/>
        </w:rPr>
        <w:t xml:space="preserve">jako uniwersalnej platformy analizy </w:t>
      </w:r>
      <w:r w:rsidR="008D1F66" w:rsidRPr="0094521F">
        <w:rPr>
          <w:rFonts w:ascii="Times New Roman" w:hAnsi="Times New Roman" w:cs="Times New Roman"/>
          <w:sz w:val="24"/>
          <w:lang w:val="pl-PL"/>
        </w:rPr>
        <w:t>oddziaływań</w:t>
      </w:r>
      <w:r w:rsidR="00E20A09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8D1F66" w:rsidRPr="0094521F">
        <w:rPr>
          <w:rFonts w:ascii="Times New Roman" w:hAnsi="Times New Roman" w:cs="Times New Roman"/>
          <w:sz w:val="24"/>
          <w:lang w:val="pl-PL"/>
        </w:rPr>
        <w:t>histonów,</w:t>
      </w:r>
      <w:r w:rsidR="00442265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5C51D0" w:rsidRPr="0094521F">
        <w:rPr>
          <w:rFonts w:ascii="Times New Roman" w:hAnsi="Times New Roman" w:cs="Times New Roman"/>
          <w:sz w:val="24"/>
          <w:lang w:val="pl-PL"/>
        </w:rPr>
        <w:t>za pomocą</w:t>
      </w:r>
      <w:r w:rsidR="0033348E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0E1C5C" w:rsidRPr="0094521F">
        <w:rPr>
          <w:rFonts w:ascii="Times New Roman" w:hAnsi="Times New Roman" w:cs="Times New Roman"/>
          <w:sz w:val="24"/>
          <w:lang w:val="pl-PL"/>
        </w:rPr>
        <w:t xml:space="preserve">wielu </w:t>
      </w:r>
      <w:r w:rsidR="00442265" w:rsidRPr="0094521F">
        <w:rPr>
          <w:rFonts w:ascii="Times New Roman" w:hAnsi="Times New Roman" w:cs="Times New Roman"/>
          <w:sz w:val="24"/>
          <w:lang w:val="pl-PL"/>
        </w:rPr>
        <w:t>metod</w:t>
      </w:r>
      <w:r w:rsidR="008D1F66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3E61ED" w:rsidRPr="0094521F">
        <w:rPr>
          <w:rFonts w:ascii="Times New Roman" w:hAnsi="Times New Roman" w:cs="Times New Roman"/>
          <w:sz w:val="24"/>
          <w:lang w:val="pl-PL"/>
        </w:rPr>
        <w:t>fizykochemicznych</w:t>
      </w:r>
      <w:r w:rsidR="007D37E9" w:rsidRPr="0094521F">
        <w:rPr>
          <w:rFonts w:ascii="Times New Roman" w:hAnsi="Times New Roman" w:cs="Times New Roman"/>
          <w:sz w:val="24"/>
          <w:lang w:val="pl-PL"/>
        </w:rPr>
        <w:t xml:space="preserve">. </w:t>
      </w:r>
    </w:p>
    <w:p w14:paraId="7856BF2B" w14:textId="6955C942" w:rsidR="00E11D61" w:rsidRDefault="007D37E9" w:rsidP="00613FAB">
      <w:pPr>
        <w:ind w:firstLine="360"/>
        <w:jc w:val="both"/>
        <w:rPr>
          <w:rFonts w:ascii="Times New Roman" w:hAnsi="Times New Roman" w:cs="Times New Roman"/>
          <w:lang w:val="pl-PL"/>
        </w:rPr>
      </w:pPr>
      <w:proofErr w:type="spellStart"/>
      <w:r w:rsidRPr="0094521F">
        <w:rPr>
          <w:rFonts w:ascii="Times New Roman" w:hAnsi="Times New Roman" w:cs="Times New Roman"/>
          <w:sz w:val="24"/>
          <w:lang w:val="pl-PL"/>
        </w:rPr>
        <w:t>M</w:t>
      </w:r>
      <w:r w:rsidR="004E642E" w:rsidRPr="0094521F">
        <w:rPr>
          <w:rFonts w:ascii="Times New Roman" w:hAnsi="Times New Roman" w:cs="Times New Roman"/>
          <w:sz w:val="24"/>
          <w:lang w:val="pl-PL"/>
        </w:rPr>
        <w:t>ikromacierz</w:t>
      </w:r>
      <w:r w:rsidRPr="0094521F">
        <w:rPr>
          <w:rFonts w:ascii="Times New Roman" w:hAnsi="Times New Roman" w:cs="Times New Roman"/>
          <w:sz w:val="24"/>
          <w:lang w:val="pl-PL"/>
        </w:rPr>
        <w:t>e</w:t>
      </w:r>
      <w:proofErr w:type="spellEnd"/>
      <w:r w:rsidR="004E642E" w:rsidRPr="0094521F">
        <w:rPr>
          <w:rFonts w:ascii="Times New Roman" w:hAnsi="Times New Roman" w:cs="Times New Roman"/>
          <w:sz w:val="24"/>
          <w:lang w:val="pl-PL"/>
        </w:rPr>
        <w:t xml:space="preserve"> peptydow</w:t>
      </w:r>
      <w:r w:rsidRPr="0094521F">
        <w:rPr>
          <w:rFonts w:ascii="Times New Roman" w:hAnsi="Times New Roman" w:cs="Times New Roman"/>
          <w:sz w:val="24"/>
          <w:lang w:val="pl-PL"/>
        </w:rPr>
        <w:t>e</w:t>
      </w:r>
      <w:r w:rsidR="008C1730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Pr="0094521F">
        <w:rPr>
          <w:rFonts w:ascii="Times New Roman" w:hAnsi="Times New Roman" w:cs="Times New Roman"/>
          <w:sz w:val="24"/>
          <w:lang w:val="pl-PL"/>
        </w:rPr>
        <w:t xml:space="preserve">wytwarzane </w:t>
      </w:r>
      <w:r w:rsidR="00D406F1" w:rsidRPr="0094521F">
        <w:rPr>
          <w:rFonts w:ascii="Times New Roman" w:hAnsi="Times New Roman" w:cs="Times New Roman"/>
          <w:sz w:val="24"/>
          <w:lang w:val="pl-PL"/>
        </w:rPr>
        <w:t xml:space="preserve">są poprzez </w:t>
      </w:r>
      <w:r w:rsidR="00572630" w:rsidRPr="0094521F">
        <w:rPr>
          <w:rFonts w:ascii="Times New Roman" w:hAnsi="Times New Roman" w:cs="Times New Roman"/>
          <w:sz w:val="24"/>
          <w:lang w:val="pl-PL"/>
        </w:rPr>
        <w:t>nanoszenie</w:t>
      </w:r>
      <w:r w:rsidR="00BD4737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D406F1" w:rsidRPr="0094521F">
        <w:rPr>
          <w:rFonts w:ascii="Times New Roman" w:hAnsi="Times New Roman" w:cs="Times New Roman"/>
          <w:sz w:val="24"/>
          <w:lang w:val="pl-PL"/>
        </w:rPr>
        <w:t>peptydów</w:t>
      </w:r>
      <w:r w:rsidR="00BD4737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E165D8" w:rsidRPr="0094521F">
        <w:rPr>
          <w:rFonts w:ascii="Times New Roman" w:hAnsi="Times New Roman" w:cs="Times New Roman"/>
          <w:sz w:val="24"/>
          <w:lang w:val="pl-PL"/>
        </w:rPr>
        <w:t xml:space="preserve">na </w:t>
      </w:r>
      <w:r w:rsidR="002F1603" w:rsidRPr="0094521F">
        <w:rPr>
          <w:rFonts w:ascii="Times New Roman" w:hAnsi="Times New Roman" w:cs="Times New Roman"/>
          <w:sz w:val="24"/>
          <w:lang w:val="pl-PL"/>
        </w:rPr>
        <w:t>powierzchni</w:t>
      </w:r>
      <w:r w:rsidR="00FA1B7C" w:rsidRPr="0094521F">
        <w:rPr>
          <w:rFonts w:ascii="Times New Roman" w:hAnsi="Times New Roman" w:cs="Times New Roman"/>
          <w:sz w:val="24"/>
          <w:lang w:val="pl-PL"/>
        </w:rPr>
        <w:t>ę</w:t>
      </w:r>
      <w:r w:rsidR="00E165D8" w:rsidRPr="0094521F">
        <w:rPr>
          <w:rFonts w:ascii="Times New Roman" w:hAnsi="Times New Roman" w:cs="Times New Roman"/>
          <w:sz w:val="24"/>
          <w:lang w:val="pl-PL"/>
        </w:rPr>
        <w:t xml:space="preserve"> szkiełek mikroskopowych </w:t>
      </w:r>
      <w:r w:rsidR="00FA1B7C" w:rsidRPr="0094521F">
        <w:rPr>
          <w:rFonts w:ascii="Times New Roman" w:hAnsi="Times New Roman" w:cs="Times New Roman"/>
          <w:sz w:val="24"/>
          <w:lang w:val="pl-PL"/>
        </w:rPr>
        <w:t xml:space="preserve">pokrytą </w:t>
      </w:r>
      <w:r w:rsidR="001060F7" w:rsidRPr="0094521F">
        <w:rPr>
          <w:rFonts w:ascii="Times New Roman" w:hAnsi="Times New Roman" w:cs="Times New Roman"/>
          <w:sz w:val="24"/>
          <w:lang w:val="pl-PL"/>
        </w:rPr>
        <w:t xml:space="preserve">chemicznie </w:t>
      </w:r>
      <w:r w:rsidR="0004548F" w:rsidRPr="0094521F">
        <w:rPr>
          <w:rFonts w:ascii="Times New Roman" w:hAnsi="Times New Roman" w:cs="Times New Roman"/>
          <w:sz w:val="24"/>
          <w:lang w:val="pl-PL"/>
        </w:rPr>
        <w:t>związaną</w:t>
      </w:r>
      <w:r w:rsidR="001060F7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04548F" w:rsidRPr="0094521F">
        <w:rPr>
          <w:rFonts w:ascii="Times New Roman" w:hAnsi="Times New Roman" w:cs="Times New Roman"/>
          <w:sz w:val="24"/>
          <w:lang w:val="pl-PL"/>
        </w:rPr>
        <w:t>streptawidyn</w:t>
      </w:r>
      <w:r w:rsidR="000A2271" w:rsidRPr="0094521F">
        <w:rPr>
          <w:rFonts w:ascii="Times New Roman" w:hAnsi="Times New Roman" w:cs="Times New Roman"/>
          <w:sz w:val="24"/>
          <w:lang w:val="pl-PL"/>
        </w:rPr>
        <w:t>ą</w:t>
      </w:r>
      <w:r w:rsidR="00DD2214" w:rsidRPr="0094521F">
        <w:rPr>
          <w:rFonts w:ascii="Times New Roman" w:hAnsi="Times New Roman" w:cs="Times New Roman"/>
          <w:sz w:val="24"/>
          <w:lang w:val="pl-PL"/>
        </w:rPr>
        <w:t xml:space="preserve"> przy </w:t>
      </w:r>
      <w:r w:rsidR="00941942" w:rsidRPr="0094521F">
        <w:rPr>
          <w:rFonts w:ascii="Times New Roman" w:hAnsi="Times New Roman" w:cs="Times New Roman"/>
          <w:sz w:val="24"/>
          <w:lang w:val="pl-PL"/>
        </w:rPr>
        <w:t>użyciu</w:t>
      </w:r>
      <w:r w:rsidR="00C13062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941942" w:rsidRPr="0094521F">
        <w:rPr>
          <w:rFonts w:ascii="Times New Roman" w:hAnsi="Times New Roman" w:cs="Times New Roman"/>
          <w:sz w:val="24"/>
          <w:lang w:val="pl-PL"/>
        </w:rPr>
        <w:t xml:space="preserve">technologii </w:t>
      </w:r>
      <w:r w:rsidR="00C17196" w:rsidRPr="0094521F">
        <w:rPr>
          <w:rFonts w:ascii="Times New Roman" w:hAnsi="Times New Roman" w:cs="Times New Roman"/>
          <w:sz w:val="24"/>
          <w:lang w:val="pl-PL"/>
        </w:rPr>
        <w:t>druku kontaktowego</w:t>
      </w:r>
      <w:r w:rsidR="004C67FA" w:rsidRPr="0094521F">
        <w:rPr>
          <w:rStyle w:val="Odwoanieprzypisukocowego"/>
          <w:rFonts w:ascii="Times New Roman" w:hAnsi="Times New Roman" w:cs="Times New Roman"/>
          <w:sz w:val="24"/>
          <w:lang w:val="pl-PL"/>
        </w:rPr>
        <w:endnoteReference w:id="9"/>
      </w:r>
      <w:r w:rsidR="002C328F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CA699B" w:rsidRPr="0094521F">
        <w:rPr>
          <w:rFonts w:ascii="Times New Roman" w:hAnsi="Times New Roman" w:cs="Times New Roman"/>
          <w:sz w:val="24"/>
          <w:lang w:val="pl-PL"/>
        </w:rPr>
        <w:t>(</w:t>
      </w:r>
      <w:r w:rsidR="00BD62DE" w:rsidRPr="0094521F">
        <w:rPr>
          <w:rFonts w:ascii="Times New Roman" w:hAnsi="Times New Roman" w:cs="Times New Roman"/>
          <w:sz w:val="24"/>
          <w:lang w:val="pl-PL"/>
        </w:rPr>
        <w:t>zespół</w:t>
      </w:r>
      <w:r w:rsidR="00492171" w:rsidRPr="0094521F">
        <w:rPr>
          <w:rFonts w:ascii="Times New Roman" w:hAnsi="Times New Roman" w:cs="Times New Roman"/>
          <w:sz w:val="24"/>
          <w:lang w:val="pl-PL"/>
        </w:rPr>
        <w:t xml:space="preserve"> igieł </w:t>
      </w:r>
      <w:r w:rsidR="00BD62DE" w:rsidRPr="0094521F">
        <w:rPr>
          <w:rFonts w:ascii="Times New Roman" w:hAnsi="Times New Roman" w:cs="Times New Roman"/>
          <w:sz w:val="24"/>
          <w:lang w:val="pl-PL"/>
        </w:rPr>
        <w:t>zanurzany</w:t>
      </w:r>
      <w:r w:rsidR="00492171" w:rsidRPr="0094521F">
        <w:rPr>
          <w:rFonts w:ascii="Times New Roman" w:hAnsi="Times New Roman" w:cs="Times New Roman"/>
          <w:sz w:val="24"/>
          <w:lang w:val="pl-PL"/>
        </w:rPr>
        <w:t xml:space="preserve"> jest w roztworach </w:t>
      </w:r>
      <w:r w:rsidR="000C1592" w:rsidRPr="0094521F">
        <w:rPr>
          <w:rFonts w:ascii="Times New Roman" w:hAnsi="Times New Roman" w:cs="Times New Roman"/>
          <w:sz w:val="24"/>
          <w:lang w:val="pl-PL"/>
        </w:rPr>
        <w:t>peptydów</w:t>
      </w:r>
      <w:r w:rsidR="00492171" w:rsidRPr="0094521F">
        <w:rPr>
          <w:rFonts w:ascii="Times New Roman" w:hAnsi="Times New Roman" w:cs="Times New Roman"/>
          <w:sz w:val="24"/>
          <w:lang w:val="pl-PL"/>
        </w:rPr>
        <w:t xml:space="preserve"> a następnie </w:t>
      </w:r>
      <w:r w:rsidR="002F1603" w:rsidRPr="0094521F">
        <w:rPr>
          <w:rFonts w:ascii="Times New Roman" w:hAnsi="Times New Roman" w:cs="Times New Roman"/>
          <w:sz w:val="24"/>
          <w:lang w:val="pl-PL"/>
        </w:rPr>
        <w:t>końcówki</w:t>
      </w:r>
      <w:r w:rsidR="00492171" w:rsidRPr="0094521F">
        <w:rPr>
          <w:rFonts w:ascii="Times New Roman" w:hAnsi="Times New Roman" w:cs="Times New Roman"/>
          <w:sz w:val="24"/>
          <w:lang w:val="pl-PL"/>
        </w:rPr>
        <w:t xml:space="preserve"> igieł dotykają </w:t>
      </w:r>
      <w:r w:rsidR="00BC561F" w:rsidRPr="0094521F">
        <w:rPr>
          <w:rFonts w:ascii="Times New Roman" w:hAnsi="Times New Roman" w:cs="Times New Roman"/>
          <w:sz w:val="24"/>
          <w:lang w:val="pl-PL"/>
        </w:rPr>
        <w:t xml:space="preserve">powierzchni szkiełka pozostawiając krople </w:t>
      </w:r>
      <w:r w:rsidR="00CE165E" w:rsidRPr="0094521F">
        <w:rPr>
          <w:rFonts w:ascii="Times New Roman" w:hAnsi="Times New Roman" w:cs="Times New Roman"/>
          <w:sz w:val="24"/>
          <w:lang w:val="pl-PL"/>
        </w:rPr>
        <w:t>o średnicy 0.2 mm</w:t>
      </w:r>
      <w:r w:rsidR="00897DC0" w:rsidRPr="0094521F">
        <w:rPr>
          <w:rFonts w:ascii="Times New Roman" w:hAnsi="Times New Roman" w:cs="Times New Roman"/>
          <w:sz w:val="24"/>
          <w:lang w:val="pl-PL"/>
        </w:rPr>
        <w:t>,</w:t>
      </w:r>
      <w:r w:rsidR="00CE165E" w:rsidRPr="0094521F">
        <w:rPr>
          <w:rFonts w:ascii="Times New Roman" w:hAnsi="Times New Roman" w:cs="Times New Roman"/>
          <w:sz w:val="24"/>
          <w:lang w:val="pl-PL"/>
        </w:rPr>
        <w:t xml:space="preserve"> </w:t>
      </w:r>
      <w:r w:rsidR="004E4958" w:rsidRPr="0094521F">
        <w:rPr>
          <w:rFonts w:ascii="Times New Roman" w:hAnsi="Times New Roman" w:cs="Times New Roman"/>
          <w:sz w:val="24"/>
          <w:lang w:val="pl-PL"/>
        </w:rPr>
        <w:t xml:space="preserve">do </w:t>
      </w:r>
      <w:r w:rsidR="00CA699B" w:rsidRPr="0094521F">
        <w:rPr>
          <w:rFonts w:ascii="Times New Roman" w:hAnsi="Times New Roman" w:cs="Times New Roman"/>
          <w:sz w:val="24"/>
          <w:lang w:val="pl-PL"/>
        </w:rPr>
        <w:t xml:space="preserve">4600 </w:t>
      </w:r>
      <w:r w:rsidR="00402AA6" w:rsidRPr="0094521F">
        <w:rPr>
          <w:rFonts w:ascii="Times New Roman" w:hAnsi="Times New Roman" w:cs="Times New Roman"/>
          <w:sz w:val="24"/>
          <w:lang w:val="pl-PL"/>
        </w:rPr>
        <w:t>kropli</w:t>
      </w:r>
      <w:r w:rsidR="00CA699B" w:rsidRPr="0094521F">
        <w:rPr>
          <w:rFonts w:ascii="Times New Roman" w:hAnsi="Times New Roman" w:cs="Times New Roman"/>
          <w:sz w:val="24"/>
          <w:lang w:val="pl-PL"/>
        </w:rPr>
        <w:t xml:space="preserve"> na każdym </w:t>
      </w:r>
      <w:r w:rsidR="004E4958" w:rsidRPr="0094521F">
        <w:rPr>
          <w:rFonts w:ascii="Times New Roman" w:hAnsi="Times New Roman" w:cs="Times New Roman"/>
          <w:sz w:val="24"/>
          <w:lang w:val="pl-PL"/>
        </w:rPr>
        <w:t>szkiełku</w:t>
      </w:r>
      <w:r w:rsidR="007C12A3" w:rsidRPr="0094521F">
        <w:rPr>
          <w:rFonts w:ascii="Times New Roman" w:hAnsi="Times New Roman" w:cs="Times New Roman"/>
          <w:sz w:val="24"/>
          <w:lang w:val="pl-PL"/>
        </w:rPr>
        <w:t>, Rys</w:t>
      </w:r>
      <w:r w:rsidR="000363DA" w:rsidRPr="0094521F">
        <w:rPr>
          <w:rFonts w:ascii="Times New Roman" w:hAnsi="Times New Roman" w:cs="Times New Roman"/>
          <w:sz w:val="24"/>
          <w:lang w:val="pl-PL"/>
        </w:rPr>
        <w:t>. 3</w:t>
      </w:r>
      <w:r w:rsidR="004E4958" w:rsidRPr="0094521F">
        <w:rPr>
          <w:rFonts w:ascii="Times New Roman" w:hAnsi="Times New Roman" w:cs="Times New Roman"/>
          <w:sz w:val="24"/>
          <w:lang w:val="pl-PL"/>
        </w:rPr>
        <w:t>)</w:t>
      </w:r>
      <w:r w:rsidR="008C5D65" w:rsidRPr="0094521F">
        <w:rPr>
          <w:rFonts w:ascii="Times New Roman" w:hAnsi="Times New Roman" w:cs="Times New Roman"/>
          <w:sz w:val="24"/>
          <w:lang w:val="pl-PL"/>
        </w:rPr>
        <w:t xml:space="preserve">, </w:t>
      </w:r>
      <w:r w:rsidR="007709B1" w:rsidRPr="0094521F">
        <w:rPr>
          <w:rFonts w:ascii="Times New Roman" w:hAnsi="Times New Roman" w:cs="Times New Roman"/>
          <w:sz w:val="24"/>
          <w:lang w:val="pl-PL"/>
        </w:rPr>
        <w:t xml:space="preserve">w celu </w:t>
      </w:r>
      <w:r w:rsidR="00572630" w:rsidRPr="0094521F">
        <w:rPr>
          <w:rFonts w:ascii="Times New Roman" w:hAnsi="Times New Roman" w:cs="Times New Roman"/>
          <w:sz w:val="24"/>
          <w:lang w:val="pl-PL"/>
        </w:rPr>
        <w:t xml:space="preserve">uzyskania jak najlepszych wyników, </w:t>
      </w:r>
      <w:r w:rsidR="008C5D65" w:rsidRPr="0094521F">
        <w:rPr>
          <w:rFonts w:ascii="Times New Roman" w:hAnsi="Times New Roman" w:cs="Times New Roman"/>
          <w:sz w:val="24"/>
          <w:lang w:val="pl-PL"/>
        </w:rPr>
        <w:t xml:space="preserve">każdy z </w:t>
      </w:r>
      <w:r w:rsidR="007D4F27" w:rsidRPr="0094521F">
        <w:rPr>
          <w:rFonts w:ascii="Times New Roman" w:hAnsi="Times New Roman" w:cs="Times New Roman"/>
          <w:sz w:val="24"/>
          <w:lang w:val="pl-PL"/>
        </w:rPr>
        <w:t>peptydów</w:t>
      </w:r>
      <w:r w:rsidR="008C5D65" w:rsidRPr="0094521F">
        <w:rPr>
          <w:rFonts w:ascii="Times New Roman" w:hAnsi="Times New Roman" w:cs="Times New Roman"/>
          <w:sz w:val="24"/>
          <w:lang w:val="pl-PL"/>
        </w:rPr>
        <w:t xml:space="preserve"> nanoszony jest kilkukrotnie</w:t>
      </w:r>
      <w:r w:rsidR="008E2DCA" w:rsidRPr="0094521F">
        <w:rPr>
          <w:rFonts w:ascii="Times New Roman" w:hAnsi="Times New Roman" w:cs="Times New Roman"/>
          <w:sz w:val="24"/>
          <w:lang w:val="pl-PL"/>
        </w:rPr>
        <w:t xml:space="preserve"> w </w:t>
      </w:r>
      <w:r w:rsidR="007D4F27" w:rsidRPr="0094521F">
        <w:rPr>
          <w:rFonts w:ascii="Times New Roman" w:hAnsi="Times New Roman" w:cs="Times New Roman"/>
          <w:sz w:val="24"/>
          <w:lang w:val="pl-PL"/>
        </w:rPr>
        <w:t>różnych</w:t>
      </w:r>
      <w:r w:rsidR="008E2DCA" w:rsidRPr="0094521F">
        <w:rPr>
          <w:rFonts w:ascii="Times New Roman" w:hAnsi="Times New Roman" w:cs="Times New Roman"/>
          <w:sz w:val="24"/>
          <w:lang w:val="pl-PL"/>
        </w:rPr>
        <w:t xml:space="preserve"> rejonach </w:t>
      </w:r>
      <w:r w:rsidR="007919FE" w:rsidRPr="0094521F">
        <w:rPr>
          <w:rFonts w:ascii="Times New Roman" w:hAnsi="Times New Roman" w:cs="Times New Roman"/>
          <w:sz w:val="24"/>
          <w:lang w:val="pl-PL"/>
        </w:rPr>
        <w:t>szkiełka</w:t>
      </w:r>
      <w:r w:rsidR="005905ED">
        <w:rPr>
          <w:rFonts w:ascii="Times New Roman" w:hAnsi="Times New Roman" w:cs="Times New Roman"/>
          <w:lang w:val="pl-PL"/>
        </w:rPr>
        <w:t>,</w:t>
      </w:r>
      <w:r w:rsidR="005B4EC8">
        <w:rPr>
          <w:rFonts w:ascii="Times New Roman" w:hAnsi="Times New Roman" w:cs="Times New Roman"/>
          <w:lang w:val="pl-PL"/>
        </w:rPr>
        <w:t xml:space="preserve"> </w:t>
      </w:r>
      <w:r w:rsidR="002569D8" w:rsidRPr="0094521F">
        <w:rPr>
          <w:rFonts w:ascii="Times New Roman" w:hAnsi="Times New Roman" w:cs="Times New Roman"/>
          <w:sz w:val="24"/>
          <w:lang w:val="pl-PL"/>
        </w:rPr>
        <w:t>r</w:t>
      </w:r>
      <w:r w:rsidR="00A7054E">
        <w:rPr>
          <w:rFonts w:ascii="Times New Roman" w:hAnsi="Times New Roman" w:cs="Times New Roman"/>
          <w:sz w:val="24"/>
          <w:lang w:val="pl-PL"/>
        </w:rPr>
        <w:t>ó</w:t>
      </w:r>
      <w:r w:rsidR="002569D8" w:rsidRPr="0094521F">
        <w:rPr>
          <w:rFonts w:ascii="Times New Roman" w:hAnsi="Times New Roman" w:cs="Times New Roman"/>
          <w:sz w:val="24"/>
          <w:lang w:val="pl-PL"/>
        </w:rPr>
        <w:t>żnymi igłami</w:t>
      </w:r>
      <w:r w:rsidR="007919FE" w:rsidRPr="0094521F">
        <w:rPr>
          <w:rFonts w:ascii="Times New Roman" w:hAnsi="Times New Roman" w:cs="Times New Roman"/>
          <w:sz w:val="24"/>
          <w:lang w:val="pl-PL"/>
        </w:rPr>
        <w:t>.</w:t>
      </w:r>
    </w:p>
    <w:p w14:paraId="32F0DD5E" w14:textId="77777777" w:rsidR="00661E5F" w:rsidRDefault="00E1096F" w:rsidP="00661E5F">
      <w:pPr>
        <w:jc w:val="both"/>
        <w:rPr>
          <w:rFonts w:ascii="Times New Roman" w:hAnsi="Times New Roman" w:cs="Times New Roman"/>
          <w:lang w:val="pl-PL"/>
        </w:rPr>
      </w:pPr>
      <w:r>
        <w:rPr>
          <w:noProof/>
          <w:lang w:val="pl-PL"/>
        </w:rPr>
        <w:lastRenderedPageBreak/>
        <w:t>a</w:t>
      </w:r>
      <w:r w:rsidR="00314238">
        <w:rPr>
          <w:noProof/>
          <w:lang w:val="pl-PL"/>
        </w:rPr>
        <w:t xml:space="preserve"> </w:t>
      </w:r>
      <w:r w:rsidR="00C07DBC">
        <w:rPr>
          <w:noProof/>
          <w:lang w:val="en-GB" w:eastAsia="en-GB"/>
        </w:rPr>
        <w:drawing>
          <wp:inline distT="0" distB="0" distL="0" distR="0" wp14:anchorId="15704EF3" wp14:editId="10917747">
            <wp:extent cx="1960672" cy="1112723"/>
            <wp:effectExtent l="0" t="0" r="1905" b="0"/>
            <wp:docPr id="7" name="Picture 7" descr="microarray_pi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microarray_pin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5821" cy="11326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0023C">
        <w:rPr>
          <w:noProof/>
          <w:lang w:val="pl-PL"/>
        </w:rPr>
        <w:t xml:space="preserve">  </w:t>
      </w:r>
      <w:r w:rsidR="008F6B7B">
        <w:rPr>
          <w:noProof/>
          <w:lang w:val="pl-PL"/>
        </w:rPr>
        <w:t xml:space="preserve">  </w:t>
      </w:r>
      <w:r w:rsidR="0010023C">
        <w:rPr>
          <w:noProof/>
          <w:lang w:val="pl-PL"/>
        </w:rPr>
        <w:t xml:space="preserve"> </w:t>
      </w:r>
      <w:r w:rsidR="00314238">
        <w:rPr>
          <w:noProof/>
          <w:lang w:val="pl-PL"/>
        </w:rPr>
        <w:t xml:space="preserve">b </w:t>
      </w:r>
      <w:r w:rsidR="0010023C">
        <w:rPr>
          <w:noProof/>
          <w:lang w:val="pl-PL"/>
        </w:rPr>
        <w:t xml:space="preserve"> </w:t>
      </w:r>
      <w:r w:rsidR="00A54419" w:rsidRPr="00C768B2">
        <w:rPr>
          <w:rFonts w:ascii="Times New Roman" w:hAnsi="Times New Roman" w:cs="Times New Roman"/>
          <w:noProof/>
          <w:lang w:val="en-GB" w:eastAsia="en-GB"/>
        </w:rPr>
        <w:drawing>
          <wp:inline distT="0" distB="0" distL="0" distR="0" wp14:anchorId="37999EB5" wp14:editId="1B6A5D46">
            <wp:extent cx="1259041" cy="1111195"/>
            <wp:effectExtent l="0" t="0" r="0" b="0"/>
            <wp:docPr id="10" name="Picture 2" descr="An external file that holds a picture, illustration, etc.&#10;Object name is jove-126-55912-3.jpg">
              <a:extLst xmlns:a="http://schemas.openxmlformats.org/drawingml/2006/main">
                <a:ext uri="{FF2B5EF4-FFF2-40B4-BE49-F238E27FC236}">
                  <a16:creationId xmlns="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6cid="http://schemas.microsoft.com/office/word/2016/wordml/cid" xmlns:w16se="http://schemas.microsoft.com/office/word/2015/wordml/symex" xmlns:a16="http://schemas.microsoft.com/office/drawing/2014/main" id="{23022163-532B-4E3F-8969-0726181ED6EA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2" descr="An external file that holds a picture, illustration, etc.&#10;Object name is jove-126-55912-3.jpg">
                      <a:extLst>
                        <a:ext uri="{FF2B5EF4-FFF2-40B4-BE49-F238E27FC236}">
                          <a16:creationId xmlns="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6cid="http://schemas.microsoft.com/office/word/2016/wordml/cid" xmlns:w16se="http://schemas.microsoft.com/office/word/2015/wordml/symex" xmlns:a16="http://schemas.microsoft.com/office/drawing/2014/main" id="{23022163-532B-4E3F-8969-0726181ED6EA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 rotWithShape="1"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652504" cy="145845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="0010023C">
        <w:rPr>
          <w:noProof/>
          <w:lang w:val="pl-PL"/>
        </w:rPr>
        <w:t xml:space="preserve">  </w:t>
      </w:r>
      <w:r w:rsidR="008F6B7B">
        <w:rPr>
          <w:noProof/>
          <w:lang w:val="pl-PL"/>
        </w:rPr>
        <w:t xml:space="preserve">   </w:t>
      </w:r>
      <w:r w:rsidR="00A54419">
        <w:rPr>
          <w:noProof/>
          <w:lang w:val="pl-PL"/>
        </w:rPr>
        <w:t xml:space="preserve"> </w:t>
      </w:r>
      <w:r w:rsidR="00314238">
        <w:rPr>
          <w:noProof/>
          <w:lang w:val="pl-PL"/>
        </w:rPr>
        <w:t xml:space="preserve">c </w:t>
      </w:r>
      <w:r w:rsidR="00A54419">
        <w:rPr>
          <w:noProof/>
          <w:lang w:val="pl-PL"/>
        </w:rPr>
        <w:t xml:space="preserve"> </w:t>
      </w:r>
      <w:r w:rsidR="0056352F">
        <w:rPr>
          <w:noProof/>
          <w:lang w:val="en-GB" w:eastAsia="en-GB"/>
        </w:rPr>
        <w:drawing>
          <wp:inline distT="0" distB="0" distL="0" distR="0" wp14:anchorId="5A88FFE6" wp14:editId="54CE009B">
            <wp:extent cx="2005393" cy="1084326"/>
            <wp:effectExtent l="0" t="0" r="0" b="1905"/>
            <wp:docPr id="8" name="Picture 8" descr="microarray_contact_printi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microarray_contact_printing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9159" cy="11296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6352F" w:rsidRPr="0056352F">
        <w:rPr>
          <w:noProof/>
          <w:lang w:val="pl-PL"/>
        </w:rPr>
        <w:t xml:space="preserve">      </w:t>
      </w:r>
      <w:r w:rsidR="0056352F">
        <w:rPr>
          <w:rFonts w:ascii="Times New Roman" w:hAnsi="Times New Roman" w:cs="Times New Roman"/>
          <w:lang w:val="pl-PL"/>
        </w:rPr>
        <w:t xml:space="preserve">  </w:t>
      </w:r>
      <w:r w:rsidR="007919FE">
        <w:rPr>
          <w:rFonts w:ascii="Times New Roman" w:hAnsi="Times New Roman" w:cs="Times New Roman"/>
          <w:lang w:val="pl-PL"/>
        </w:rPr>
        <w:t xml:space="preserve"> </w:t>
      </w:r>
      <w:r w:rsidR="003E4AC5">
        <w:rPr>
          <w:rFonts w:ascii="Times New Roman" w:hAnsi="Times New Roman" w:cs="Times New Roman"/>
          <w:lang w:val="pl-PL"/>
        </w:rPr>
        <w:t xml:space="preserve"> </w:t>
      </w:r>
      <w:r w:rsidR="0056352F">
        <w:rPr>
          <w:rFonts w:ascii="Times New Roman" w:hAnsi="Times New Roman" w:cs="Times New Roman"/>
          <w:lang w:val="pl-PL"/>
        </w:rPr>
        <w:t xml:space="preserve">   </w:t>
      </w:r>
    </w:p>
    <w:p w14:paraId="5D6925A8" w14:textId="77777777" w:rsidR="006636B1" w:rsidRDefault="006636B1" w:rsidP="00661E5F">
      <w:pPr>
        <w:jc w:val="both"/>
        <w:rPr>
          <w:rFonts w:ascii="Times New Roman" w:hAnsi="Times New Roman" w:cs="Times New Roman"/>
          <w:lang w:val="pl-PL"/>
        </w:rPr>
      </w:pPr>
      <w:r w:rsidRPr="00CB6590">
        <w:rPr>
          <w:rFonts w:ascii="Times New Roman" w:hAnsi="Times New Roman" w:cs="Times New Roman"/>
          <w:b/>
          <w:lang w:val="pl-PL"/>
        </w:rPr>
        <w:t xml:space="preserve">Rysunek </w:t>
      </w:r>
      <w:r w:rsidR="003F2EF2">
        <w:rPr>
          <w:rFonts w:ascii="Times New Roman" w:hAnsi="Times New Roman" w:cs="Times New Roman"/>
          <w:b/>
          <w:lang w:val="pl-PL"/>
        </w:rPr>
        <w:t>3</w:t>
      </w:r>
      <w:r w:rsidRPr="00CB6590">
        <w:rPr>
          <w:rFonts w:ascii="Times New Roman" w:hAnsi="Times New Roman" w:cs="Times New Roman"/>
          <w:b/>
          <w:lang w:val="pl-PL"/>
        </w:rPr>
        <w:t xml:space="preserve">. </w:t>
      </w:r>
      <w:r w:rsidRPr="00060506">
        <w:rPr>
          <w:rFonts w:ascii="Times New Roman" w:hAnsi="Times New Roman" w:cs="Times New Roman"/>
          <w:b/>
          <w:lang w:val="pl-PL"/>
        </w:rPr>
        <w:t>a)</w:t>
      </w:r>
      <w:r w:rsidRPr="00306EA8">
        <w:rPr>
          <w:rFonts w:ascii="Times New Roman" w:hAnsi="Times New Roman" w:cs="Times New Roman"/>
          <w:lang w:val="pl-PL"/>
        </w:rPr>
        <w:t xml:space="preserve"> </w:t>
      </w:r>
      <w:r w:rsidR="008F6B7B">
        <w:rPr>
          <w:rFonts w:ascii="Times New Roman" w:hAnsi="Times New Roman" w:cs="Times New Roman"/>
          <w:lang w:val="pl-PL"/>
        </w:rPr>
        <w:t>Głowica</w:t>
      </w:r>
      <w:r w:rsidR="00EA73EB">
        <w:rPr>
          <w:rFonts w:ascii="Times New Roman" w:hAnsi="Times New Roman" w:cs="Times New Roman"/>
          <w:lang w:val="pl-PL"/>
        </w:rPr>
        <w:t xml:space="preserve"> </w:t>
      </w:r>
      <w:r w:rsidR="00280F50">
        <w:rPr>
          <w:rFonts w:ascii="Times New Roman" w:hAnsi="Times New Roman" w:cs="Times New Roman"/>
          <w:lang w:val="pl-PL"/>
        </w:rPr>
        <w:t xml:space="preserve">z </w:t>
      </w:r>
      <w:r w:rsidR="008F6B7B">
        <w:rPr>
          <w:rFonts w:ascii="Times New Roman" w:hAnsi="Times New Roman" w:cs="Times New Roman"/>
          <w:lang w:val="pl-PL"/>
        </w:rPr>
        <w:t>zespołem</w:t>
      </w:r>
      <w:r w:rsidR="00280F50">
        <w:rPr>
          <w:rFonts w:ascii="Times New Roman" w:hAnsi="Times New Roman" w:cs="Times New Roman"/>
          <w:lang w:val="pl-PL"/>
        </w:rPr>
        <w:t xml:space="preserve"> igieł </w:t>
      </w:r>
      <w:r w:rsidR="00495E05">
        <w:rPr>
          <w:rFonts w:ascii="Times New Roman" w:hAnsi="Times New Roman" w:cs="Times New Roman"/>
          <w:lang w:val="pl-PL"/>
        </w:rPr>
        <w:t>drukujących</w:t>
      </w:r>
      <w:r>
        <w:rPr>
          <w:rFonts w:ascii="Times New Roman" w:hAnsi="Times New Roman" w:cs="Times New Roman"/>
          <w:lang w:val="pl-PL"/>
        </w:rPr>
        <w:t xml:space="preserve">. </w:t>
      </w:r>
      <w:r w:rsidRPr="00F2676F">
        <w:rPr>
          <w:rFonts w:ascii="Times New Roman" w:hAnsi="Times New Roman" w:cs="Times New Roman"/>
          <w:b/>
          <w:lang w:val="pl-PL"/>
        </w:rPr>
        <w:t>b)</w:t>
      </w:r>
      <w:r>
        <w:rPr>
          <w:rFonts w:ascii="Times New Roman" w:hAnsi="Times New Roman" w:cs="Times New Roman"/>
          <w:lang w:val="pl-PL"/>
        </w:rPr>
        <w:t xml:space="preserve"> </w:t>
      </w:r>
      <w:r w:rsidR="008F6B7B">
        <w:rPr>
          <w:rFonts w:ascii="Times New Roman" w:hAnsi="Times New Roman" w:cs="Times New Roman"/>
          <w:lang w:val="pl-PL"/>
        </w:rPr>
        <w:t>Szkiełka</w:t>
      </w:r>
      <w:r w:rsidR="00AD32E8">
        <w:rPr>
          <w:rFonts w:ascii="Times New Roman" w:hAnsi="Times New Roman" w:cs="Times New Roman"/>
          <w:lang w:val="pl-PL"/>
        </w:rPr>
        <w:t xml:space="preserve"> </w:t>
      </w:r>
      <w:r w:rsidR="00887C4F">
        <w:rPr>
          <w:rFonts w:ascii="Times New Roman" w:hAnsi="Times New Roman" w:cs="Times New Roman"/>
          <w:lang w:val="pl-PL"/>
        </w:rPr>
        <w:t xml:space="preserve">mikroskopowe </w:t>
      </w:r>
      <w:r w:rsidR="00495E05">
        <w:rPr>
          <w:rFonts w:ascii="Times New Roman" w:hAnsi="Times New Roman" w:cs="Times New Roman"/>
          <w:lang w:val="pl-PL"/>
        </w:rPr>
        <w:t>z</w:t>
      </w:r>
      <w:r w:rsidR="00482CA8">
        <w:rPr>
          <w:rFonts w:ascii="Times New Roman" w:hAnsi="Times New Roman" w:cs="Times New Roman"/>
          <w:lang w:val="pl-PL"/>
        </w:rPr>
        <w:t xml:space="preserve"> </w:t>
      </w:r>
      <w:r w:rsidR="00C91242">
        <w:rPr>
          <w:rFonts w:ascii="Times New Roman" w:hAnsi="Times New Roman" w:cs="Times New Roman"/>
          <w:lang w:val="pl-PL"/>
        </w:rPr>
        <w:t xml:space="preserve">wydrukowanymi </w:t>
      </w:r>
      <w:r w:rsidR="00482CA8">
        <w:rPr>
          <w:rFonts w:ascii="Times New Roman" w:hAnsi="Times New Roman" w:cs="Times New Roman"/>
          <w:lang w:val="pl-PL"/>
        </w:rPr>
        <w:t>mikromacierzami</w:t>
      </w:r>
      <w:r w:rsidR="009B7241">
        <w:rPr>
          <w:rFonts w:ascii="Times New Roman" w:hAnsi="Times New Roman" w:cs="Times New Roman"/>
          <w:lang w:val="pl-PL"/>
        </w:rPr>
        <w:t xml:space="preserve"> peptydowymi</w:t>
      </w:r>
      <w:r>
        <w:rPr>
          <w:rFonts w:ascii="Times New Roman" w:hAnsi="Times New Roman" w:cs="Times New Roman"/>
          <w:lang w:val="pl-PL"/>
        </w:rPr>
        <w:t>.</w:t>
      </w:r>
      <w:r w:rsidR="00482CA8">
        <w:rPr>
          <w:rFonts w:ascii="Times New Roman" w:hAnsi="Times New Roman" w:cs="Times New Roman"/>
          <w:lang w:val="pl-PL"/>
        </w:rPr>
        <w:t xml:space="preserve"> </w:t>
      </w:r>
      <w:r w:rsidR="00482CA8" w:rsidRPr="00963594">
        <w:rPr>
          <w:rFonts w:ascii="Times New Roman" w:hAnsi="Times New Roman" w:cs="Times New Roman"/>
          <w:b/>
          <w:bCs/>
          <w:lang w:val="pl-PL"/>
        </w:rPr>
        <w:t>c)</w:t>
      </w:r>
      <w:r w:rsidR="00482CA8">
        <w:rPr>
          <w:rFonts w:ascii="Times New Roman" w:hAnsi="Times New Roman" w:cs="Times New Roman"/>
          <w:lang w:val="pl-PL"/>
        </w:rPr>
        <w:t xml:space="preserve"> Proces </w:t>
      </w:r>
      <w:r w:rsidR="00340575">
        <w:rPr>
          <w:rFonts w:ascii="Times New Roman" w:hAnsi="Times New Roman" w:cs="Times New Roman"/>
          <w:lang w:val="pl-PL"/>
        </w:rPr>
        <w:t xml:space="preserve">kontaktowego </w:t>
      </w:r>
      <w:r w:rsidR="00AD32E8">
        <w:rPr>
          <w:rFonts w:ascii="Times New Roman" w:hAnsi="Times New Roman" w:cs="Times New Roman"/>
          <w:lang w:val="pl-PL"/>
        </w:rPr>
        <w:t>drukowania</w:t>
      </w:r>
      <w:r w:rsidR="00887C4F">
        <w:rPr>
          <w:rFonts w:ascii="Times New Roman" w:hAnsi="Times New Roman" w:cs="Times New Roman"/>
          <w:lang w:val="pl-PL"/>
        </w:rPr>
        <w:t xml:space="preserve"> mikromacierzy</w:t>
      </w:r>
    </w:p>
    <w:p w14:paraId="43C6E6F0" w14:textId="77777777" w:rsidR="00A63559" w:rsidRDefault="00A63559" w:rsidP="00661E5F">
      <w:pPr>
        <w:jc w:val="both"/>
        <w:rPr>
          <w:rFonts w:ascii="Times New Roman" w:hAnsi="Times New Roman" w:cs="Times New Roman"/>
          <w:sz w:val="24"/>
          <w:lang w:val="pl-PL"/>
        </w:rPr>
      </w:pPr>
    </w:p>
    <w:p w14:paraId="25D674F3" w14:textId="77777777" w:rsidR="00876F16" w:rsidRPr="00A7054E" w:rsidRDefault="00E27F00" w:rsidP="00661E5F">
      <w:pPr>
        <w:jc w:val="both"/>
        <w:rPr>
          <w:rFonts w:ascii="Times New Roman" w:hAnsi="Times New Roman" w:cs="Times New Roman"/>
          <w:sz w:val="24"/>
          <w:lang w:val="pl-PL"/>
        </w:rPr>
      </w:pPr>
      <w:r w:rsidRPr="00A7054E">
        <w:rPr>
          <w:rFonts w:ascii="Times New Roman" w:hAnsi="Times New Roman" w:cs="Times New Roman"/>
          <w:sz w:val="24"/>
          <w:lang w:val="pl-PL"/>
        </w:rPr>
        <w:t xml:space="preserve">W </w:t>
      </w:r>
      <w:r w:rsidR="003B02D7" w:rsidRPr="00A7054E">
        <w:rPr>
          <w:rFonts w:ascii="Times New Roman" w:hAnsi="Times New Roman" w:cs="Times New Roman"/>
          <w:sz w:val="24"/>
          <w:lang w:val="pl-PL"/>
        </w:rPr>
        <w:t xml:space="preserve">wykładzie </w:t>
      </w:r>
      <w:r w:rsidR="007F467E" w:rsidRPr="00A7054E">
        <w:rPr>
          <w:rFonts w:ascii="Times New Roman" w:hAnsi="Times New Roman" w:cs="Times New Roman"/>
          <w:sz w:val="24"/>
          <w:lang w:val="pl-PL"/>
        </w:rPr>
        <w:t>zostaną podane</w:t>
      </w:r>
      <w:r w:rsidR="00912AF6" w:rsidRPr="00A7054E">
        <w:rPr>
          <w:rFonts w:ascii="Times New Roman" w:hAnsi="Times New Roman" w:cs="Times New Roman"/>
          <w:sz w:val="24"/>
          <w:lang w:val="pl-PL"/>
        </w:rPr>
        <w:t xml:space="preserve"> </w:t>
      </w:r>
      <w:r w:rsidR="003B02D7" w:rsidRPr="00A7054E">
        <w:rPr>
          <w:rFonts w:ascii="Times New Roman" w:hAnsi="Times New Roman" w:cs="Times New Roman"/>
          <w:sz w:val="24"/>
          <w:lang w:val="pl-PL"/>
        </w:rPr>
        <w:t xml:space="preserve">przykłady </w:t>
      </w:r>
      <w:r w:rsidR="002E771F" w:rsidRPr="00A7054E">
        <w:rPr>
          <w:rFonts w:ascii="Times New Roman" w:hAnsi="Times New Roman" w:cs="Times New Roman"/>
          <w:sz w:val="24"/>
          <w:lang w:val="pl-PL"/>
        </w:rPr>
        <w:t>zastosowań</w:t>
      </w:r>
      <w:r w:rsidR="003B02D7" w:rsidRPr="00A7054E">
        <w:rPr>
          <w:rFonts w:ascii="Times New Roman" w:hAnsi="Times New Roman" w:cs="Times New Roman"/>
          <w:sz w:val="24"/>
          <w:lang w:val="pl-PL"/>
        </w:rPr>
        <w:t xml:space="preserve"> </w:t>
      </w:r>
      <w:r w:rsidR="00BC6496" w:rsidRPr="00A7054E">
        <w:rPr>
          <w:rFonts w:ascii="Times New Roman" w:hAnsi="Times New Roman" w:cs="Times New Roman"/>
          <w:sz w:val="24"/>
          <w:lang w:val="pl-PL"/>
        </w:rPr>
        <w:t>mikromacierzy</w:t>
      </w:r>
      <w:r w:rsidR="00793AD7" w:rsidRPr="00A7054E">
        <w:rPr>
          <w:rFonts w:ascii="Times New Roman" w:hAnsi="Times New Roman" w:cs="Times New Roman"/>
          <w:sz w:val="24"/>
          <w:lang w:val="pl-PL"/>
        </w:rPr>
        <w:t xml:space="preserve"> peptydowych</w:t>
      </w:r>
      <w:r w:rsidR="00227129" w:rsidRPr="00A7054E">
        <w:rPr>
          <w:rFonts w:ascii="Times New Roman" w:hAnsi="Times New Roman" w:cs="Times New Roman"/>
          <w:sz w:val="24"/>
          <w:lang w:val="pl-PL"/>
        </w:rPr>
        <w:t>.</w:t>
      </w:r>
    </w:p>
    <w:p w14:paraId="2F515CBB" w14:textId="4CC05F93" w:rsidR="0048125A" w:rsidRPr="00A7054E" w:rsidRDefault="00BC6496" w:rsidP="00875732">
      <w:pPr>
        <w:pStyle w:val="Akapitzlist"/>
        <w:numPr>
          <w:ilvl w:val="0"/>
          <w:numId w:val="2"/>
        </w:numPr>
        <w:ind w:left="360"/>
        <w:jc w:val="both"/>
        <w:rPr>
          <w:rFonts w:ascii="Times New Roman" w:hAnsi="Times New Roman" w:cs="Times New Roman"/>
          <w:sz w:val="24"/>
          <w:lang w:val="pl-PL"/>
        </w:rPr>
      </w:pPr>
      <w:r w:rsidRPr="00A7054E">
        <w:rPr>
          <w:rFonts w:ascii="Times New Roman" w:hAnsi="Times New Roman" w:cs="Times New Roman"/>
          <w:b/>
          <w:bCs/>
          <w:sz w:val="24"/>
          <w:lang w:val="pl-PL"/>
        </w:rPr>
        <w:t xml:space="preserve">Badania </w:t>
      </w:r>
      <w:r w:rsidR="00345569" w:rsidRPr="00A7054E">
        <w:rPr>
          <w:rFonts w:ascii="Times New Roman" w:hAnsi="Times New Roman" w:cs="Times New Roman"/>
          <w:b/>
          <w:bCs/>
          <w:sz w:val="24"/>
          <w:lang w:val="pl-PL"/>
        </w:rPr>
        <w:t>profilu oddziaływań przeciwciał</w:t>
      </w:r>
      <w:r w:rsidR="00854830" w:rsidRPr="00A7054E">
        <w:rPr>
          <w:rFonts w:ascii="Times New Roman" w:hAnsi="Times New Roman" w:cs="Times New Roman"/>
          <w:b/>
          <w:bCs/>
          <w:sz w:val="24"/>
          <w:lang w:val="pl-PL"/>
        </w:rPr>
        <w:t xml:space="preserve"> rozpoznających</w:t>
      </w:r>
      <w:r w:rsidR="00F83E84" w:rsidRPr="00A7054E">
        <w:rPr>
          <w:rFonts w:ascii="Times New Roman" w:hAnsi="Times New Roman" w:cs="Times New Roman"/>
          <w:b/>
          <w:bCs/>
          <w:sz w:val="24"/>
          <w:lang w:val="pl-PL"/>
        </w:rPr>
        <w:t xml:space="preserve"> modyfikacje posttranslacyjne</w:t>
      </w:r>
      <w:r w:rsidR="00A35DE0" w:rsidRPr="00A7054E">
        <w:rPr>
          <w:rFonts w:ascii="Times New Roman" w:hAnsi="Times New Roman" w:cs="Times New Roman"/>
          <w:b/>
          <w:bCs/>
          <w:sz w:val="24"/>
          <w:lang w:val="pl-PL"/>
        </w:rPr>
        <w:t xml:space="preserve"> histonów.</w:t>
      </w:r>
      <w:r w:rsidR="00285C39" w:rsidRPr="00A7054E">
        <w:rPr>
          <w:rStyle w:val="Odwoanieprzypisukocowego"/>
          <w:rFonts w:ascii="Times New Roman" w:hAnsi="Times New Roman" w:cs="Times New Roman"/>
          <w:sz w:val="24"/>
          <w:lang w:val="pl-PL"/>
        </w:rPr>
        <w:endnoteReference w:id="10"/>
      </w:r>
      <w:r w:rsidR="00A35DE0" w:rsidRPr="00A7054E">
        <w:rPr>
          <w:rFonts w:ascii="Times New Roman" w:hAnsi="Times New Roman" w:cs="Times New Roman"/>
          <w:b/>
          <w:bCs/>
          <w:sz w:val="24"/>
          <w:lang w:val="pl-PL"/>
        </w:rPr>
        <w:t xml:space="preserve"> </w:t>
      </w:r>
      <w:r w:rsidR="004000E4" w:rsidRPr="00A7054E">
        <w:rPr>
          <w:rFonts w:ascii="Times New Roman" w:hAnsi="Times New Roman" w:cs="Times New Roman"/>
          <w:sz w:val="24"/>
          <w:lang w:val="pl-PL"/>
        </w:rPr>
        <w:t xml:space="preserve"> </w:t>
      </w:r>
      <w:r w:rsidR="00875732" w:rsidRPr="00A7054E">
        <w:rPr>
          <w:rFonts w:ascii="Times New Roman" w:hAnsi="Times New Roman" w:cs="Times New Roman"/>
          <w:sz w:val="24"/>
          <w:lang w:val="pl-PL"/>
        </w:rPr>
        <w:t xml:space="preserve"> </w:t>
      </w:r>
      <w:r w:rsidR="00505B03" w:rsidRPr="00A7054E">
        <w:rPr>
          <w:rFonts w:ascii="Times New Roman" w:hAnsi="Times New Roman" w:cs="Times New Roman"/>
          <w:sz w:val="24"/>
          <w:lang w:val="pl-PL"/>
        </w:rPr>
        <w:t>Biorąc</w:t>
      </w:r>
      <w:r w:rsidR="0048125A" w:rsidRPr="00A7054E">
        <w:rPr>
          <w:rFonts w:ascii="Times New Roman" w:hAnsi="Times New Roman" w:cs="Times New Roman"/>
          <w:sz w:val="24"/>
          <w:lang w:val="pl-PL"/>
        </w:rPr>
        <w:t xml:space="preserve"> pod uwagę krytyczn</w:t>
      </w:r>
      <w:r w:rsidR="00D97E8A" w:rsidRPr="00A7054E">
        <w:rPr>
          <w:rFonts w:ascii="Times New Roman" w:hAnsi="Times New Roman" w:cs="Times New Roman"/>
          <w:sz w:val="24"/>
          <w:lang w:val="pl-PL"/>
        </w:rPr>
        <w:t>ą</w:t>
      </w:r>
      <w:r w:rsidR="0048125A" w:rsidRPr="00A7054E">
        <w:rPr>
          <w:rFonts w:ascii="Times New Roman" w:hAnsi="Times New Roman" w:cs="Times New Roman"/>
          <w:sz w:val="24"/>
          <w:lang w:val="pl-PL"/>
        </w:rPr>
        <w:t xml:space="preserve"> </w:t>
      </w:r>
      <w:r w:rsidR="000A2271" w:rsidRPr="00A7054E">
        <w:rPr>
          <w:rFonts w:ascii="Times New Roman" w:hAnsi="Times New Roman" w:cs="Times New Roman"/>
          <w:sz w:val="24"/>
          <w:lang w:val="pl-PL"/>
        </w:rPr>
        <w:t>rolę</w:t>
      </w:r>
      <w:r w:rsidR="0048125A" w:rsidRPr="00A7054E">
        <w:rPr>
          <w:rFonts w:ascii="Times New Roman" w:hAnsi="Times New Roman" w:cs="Times New Roman"/>
          <w:sz w:val="24"/>
          <w:lang w:val="pl-PL"/>
        </w:rPr>
        <w:t xml:space="preserve"> przeciwciał w badaniach </w:t>
      </w:r>
      <w:r w:rsidR="002B79DA" w:rsidRPr="00A7054E">
        <w:rPr>
          <w:rFonts w:ascii="Times New Roman" w:hAnsi="Times New Roman" w:cs="Times New Roman"/>
          <w:sz w:val="24"/>
          <w:lang w:val="pl-PL"/>
        </w:rPr>
        <w:t>procesów</w:t>
      </w:r>
      <w:r w:rsidR="0048125A" w:rsidRPr="00A7054E">
        <w:rPr>
          <w:rFonts w:ascii="Times New Roman" w:hAnsi="Times New Roman" w:cs="Times New Roman"/>
          <w:sz w:val="24"/>
          <w:lang w:val="pl-PL"/>
        </w:rPr>
        <w:t xml:space="preserve"> epigenetycznych </w:t>
      </w:r>
      <w:r w:rsidR="002B79DA" w:rsidRPr="00A7054E">
        <w:rPr>
          <w:rFonts w:ascii="Times New Roman" w:hAnsi="Times New Roman" w:cs="Times New Roman"/>
          <w:sz w:val="24"/>
          <w:lang w:val="pl-PL"/>
        </w:rPr>
        <w:t>trudno</w:t>
      </w:r>
      <w:r w:rsidR="0048125A" w:rsidRPr="00A7054E">
        <w:rPr>
          <w:rFonts w:ascii="Times New Roman" w:hAnsi="Times New Roman" w:cs="Times New Roman"/>
          <w:sz w:val="24"/>
          <w:lang w:val="pl-PL"/>
        </w:rPr>
        <w:t xml:space="preserve"> </w:t>
      </w:r>
      <w:r w:rsidR="00607C7A" w:rsidRPr="00A7054E">
        <w:rPr>
          <w:rFonts w:ascii="Times New Roman" w:hAnsi="Times New Roman" w:cs="Times New Roman"/>
          <w:sz w:val="24"/>
          <w:lang w:val="pl-PL"/>
        </w:rPr>
        <w:t xml:space="preserve">przecenić </w:t>
      </w:r>
      <w:r w:rsidR="00A27274" w:rsidRPr="00A7054E">
        <w:rPr>
          <w:rFonts w:ascii="Times New Roman" w:hAnsi="Times New Roman" w:cs="Times New Roman"/>
          <w:sz w:val="24"/>
          <w:lang w:val="pl-PL"/>
        </w:rPr>
        <w:t xml:space="preserve">wagę </w:t>
      </w:r>
      <w:r w:rsidR="004000E4" w:rsidRPr="00A7054E">
        <w:rPr>
          <w:rFonts w:ascii="Times New Roman" w:hAnsi="Times New Roman" w:cs="Times New Roman"/>
          <w:sz w:val="24"/>
          <w:lang w:val="pl-PL"/>
        </w:rPr>
        <w:t>informacji</w:t>
      </w:r>
      <w:r w:rsidR="00A35DE0" w:rsidRPr="00A7054E">
        <w:rPr>
          <w:rFonts w:ascii="Times New Roman" w:hAnsi="Times New Roman" w:cs="Times New Roman"/>
          <w:sz w:val="24"/>
          <w:lang w:val="pl-PL"/>
        </w:rPr>
        <w:t xml:space="preserve"> o ich </w:t>
      </w:r>
      <w:r w:rsidR="007B2F3D" w:rsidRPr="00A7054E">
        <w:rPr>
          <w:rFonts w:ascii="Times New Roman" w:hAnsi="Times New Roman" w:cs="Times New Roman"/>
          <w:sz w:val="24"/>
          <w:lang w:val="pl-PL"/>
        </w:rPr>
        <w:t>jakości</w:t>
      </w:r>
      <w:r w:rsidR="00FA4D64" w:rsidRPr="00A7054E">
        <w:rPr>
          <w:rFonts w:ascii="Times New Roman" w:hAnsi="Times New Roman" w:cs="Times New Roman"/>
          <w:sz w:val="24"/>
          <w:lang w:val="pl-PL"/>
        </w:rPr>
        <w:t xml:space="preserve"> (</w:t>
      </w:r>
      <w:r w:rsidR="00886FC5" w:rsidRPr="00A7054E">
        <w:rPr>
          <w:rFonts w:ascii="Times New Roman" w:hAnsi="Times New Roman" w:cs="Times New Roman"/>
          <w:sz w:val="24"/>
          <w:lang w:val="pl-PL"/>
        </w:rPr>
        <w:t>selektywności</w:t>
      </w:r>
      <w:r w:rsidR="008C7196" w:rsidRPr="00A7054E">
        <w:rPr>
          <w:rFonts w:ascii="Times New Roman" w:hAnsi="Times New Roman" w:cs="Times New Roman"/>
          <w:sz w:val="24"/>
          <w:lang w:val="pl-PL"/>
        </w:rPr>
        <w:t>/specyficzno</w:t>
      </w:r>
      <w:r w:rsidR="00FC22F3" w:rsidRPr="00A7054E">
        <w:rPr>
          <w:rFonts w:ascii="Times New Roman" w:hAnsi="Times New Roman" w:cs="Times New Roman"/>
          <w:sz w:val="24"/>
          <w:lang w:val="pl-PL"/>
        </w:rPr>
        <w:t>ś</w:t>
      </w:r>
      <w:r w:rsidR="008C7196" w:rsidRPr="00A7054E">
        <w:rPr>
          <w:rFonts w:ascii="Times New Roman" w:hAnsi="Times New Roman" w:cs="Times New Roman"/>
          <w:sz w:val="24"/>
          <w:lang w:val="pl-PL"/>
        </w:rPr>
        <w:t>ci)</w:t>
      </w:r>
      <w:r w:rsidR="004000E4" w:rsidRPr="00A7054E">
        <w:rPr>
          <w:rFonts w:ascii="Times New Roman" w:hAnsi="Times New Roman" w:cs="Times New Roman"/>
          <w:sz w:val="24"/>
          <w:lang w:val="pl-PL"/>
        </w:rPr>
        <w:t>.</w:t>
      </w:r>
      <w:r w:rsidR="00B33AEC" w:rsidRPr="00A7054E">
        <w:rPr>
          <w:rFonts w:ascii="Times New Roman" w:hAnsi="Times New Roman" w:cs="Times New Roman"/>
          <w:sz w:val="24"/>
          <w:lang w:val="pl-PL"/>
        </w:rPr>
        <w:t xml:space="preserve"> </w:t>
      </w:r>
      <w:r w:rsidR="00505B03" w:rsidRPr="00A7054E">
        <w:rPr>
          <w:rFonts w:ascii="Times New Roman" w:hAnsi="Times New Roman" w:cs="Times New Roman"/>
          <w:sz w:val="24"/>
          <w:lang w:val="pl-PL"/>
        </w:rPr>
        <w:t>Obecność</w:t>
      </w:r>
      <w:r w:rsidR="00B33AEC" w:rsidRPr="00A7054E">
        <w:rPr>
          <w:rFonts w:ascii="Times New Roman" w:hAnsi="Times New Roman" w:cs="Times New Roman"/>
          <w:sz w:val="24"/>
          <w:lang w:val="pl-PL"/>
        </w:rPr>
        <w:t xml:space="preserve"> </w:t>
      </w:r>
      <w:r w:rsidR="00505B03" w:rsidRPr="00A7054E">
        <w:rPr>
          <w:rFonts w:ascii="Times New Roman" w:hAnsi="Times New Roman" w:cs="Times New Roman"/>
          <w:sz w:val="24"/>
          <w:lang w:val="pl-PL"/>
        </w:rPr>
        <w:t>oddziaływań</w:t>
      </w:r>
      <w:r w:rsidR="00B33AEC" w:rsidRPr="00A7054E">
        <w:rPr>
          <w:rFonts w:ascii="Times New Roman" w:hAnsi="Times New Roman" w:cs="Times New Roman"/>
          <w:sz w:val="24"/>
          <w:lang w:val="pl-PL"/>
        </w:rPr>
        <w:t xml:space="preserve"> </w:t>
      </w:r>
      <w:r w:rsidR="000D5712" w:rsidRPr="00A7054E">
        <w:rPr>
          <w:rFonts w:ascii="Times New Roman" w:hAnsi="Times New Roman" w:cs="Times New Roman"/>
          <w:sz w:val="24"/>
          <w:lang w:val="pl-PL"/>
        </w:rPr>
        <w:t>z modyfikacjami</w:t>
      </w:r>
      <w:r w:rsidR="0025501B" w:rsidRPr="00A7054E">
        <w:rPr>
          <w:rFonts w:ascii="Times New Roman" w:hAnsi="Times New Roman" w:cs="Times New Roman"/>
          <w:sz w:val="24"/>
          <w:lang w:val="pl-PL"/>
        </w:rPr>
        <w:t xml:space="preserve"> czy </w:t>
      </w:r>
      <w:r w:rsidR="000D5712" w:rsidRPr="00A7054E">
        <w:rPr>
          <w:rFonts w:ascii="Times New Roman" w:hAnsi="Times New Roman" w:cs="Times New Roman"/>
          <w:sz w:val="24"/>
          <w:lang w:val="pl-PL"/>
        </w:rPr>
        <w:t xml:space="preserve">sekwencjami innymi </w:t>
      </w:r>
      <w:r w:rsidR="00007069" w:rsidRPr="00A7054E">
        <w:rPr>
          <w:rFonts w:ascii="Times New Roman" w:hAnsi="Times New Roman" w:cs="Times New Roman"/>
          <w:sz w:val="24"/>
          <w:lang w:val="pl-PL"/>
        </w:rPr>
        <w:t xml:space="preserve">niż </w:t>
      </w:r>
      <w:r w:rsidR="003F57A9" w:rsidRPr="00A7054E">
        <w:rPr>
          <w:rFonts w:ascii="Times New Roman" w:hAnsi="Times New Roman" w:cs="Times New Roman"/>
          <w:sz w:val="24"/>
          <w:lang w:val="pl-PL"/>
        </w:rPr>
        <w:t xml:space="preserve">teoretycznego </w:t>
      </w:r>
      <w:r w:rsidR="00B84E23" w:rsidRPr="00A7054E">
        <w:rPr>
          <w:rFonts w:ascii="Times New Roman" w:hAnsi="Times New Roman" w:cs="Times New Roman"/>
          <w:sz w:val="24"/>
          <w:lang w:val="pl-PL"/>
        </w:rPr>
        <w:t>antygenu</w:t>
      </w:r>
      <w:r w:rsidR="00B33AEC" w:rsidRPr="00A7054E">
        <w:rPr>
          <w:rFonts w:ascii="Times New Roman" w:hAnsi="Times New Roman" w:cs="Times New Roman"/>
          <w:sz w:val="24"/>
          <w:lang w:val="pl-PL"/>
        </w:rPr>
        <w:t xml:space="preserve"> </w:t>
      </w:r>
      <w:r w:rsidR="003F57A9" w:rsidRPr="00A7054E">
        <w:rPr>
          <w:rFonts w:ascii="Times New Roman" w:hAnsi="Times New Roman" w:cs="Times New Roman"/>
          <w:sz w:val="24"/>
          <w:lang w:val="pl-PL"/>
        </w:rPr>
        <w:t>niekoniecznie</w:t>
      </w:r>
      <w:r w:rsidR="008E7596" w:rsidRPr="00A7054E">
        <w:rPr>
          <w:rFonts w:ascii="Times New Roman" w:hAnsi="Times New Roman" w:cs="Times New Roman"/>
          <w:sz w:val="24"/>
          <w:lang w:val="pl-PL"/>
        </w:rPr>
        <w:t xml:space="preserve"> wyklucza </w:t>
      </w:r>
      <w:r w:rsidR="00505B03" w:rsidRPr="00A7054E">
        <w:rPr>
          <w:rFonts w:ascii="Times New Roman" w:hAnsi="Times New Roman" w:cs="Times New Roman"/>
          <w:sz w:val="24"/>
          <w:lang w:val="pl-PL"/>
        </w:rPr>
        <w:t>użyteczność</w:t>
      </w:r>
      <w:r w:rsidR="008E7596" w:rsidRPr="00A7054E">
        <w:rPr>
          <w:rFonts w:ascii="Times New Roman" w:hAnsi="Times New Roman" w:cs="Times New Roman"/>
          <w:sz w:val="24"/>
          <w:lang w:val="pl-PL"/>
        </w:rPr>
        <w:t xml:space="preserve"> przeciwciała, ale </w:t>
      </w:r>
      <w:r w:rsidR="00ED0554" w:rsidRPr="00A7054E">
        <w:rPr>
          <w:rFonts w:ascii="Times New Roman" w:hAnsi="Times New Roman" w:cs="Times New Roman"/>
          <w:sz w:val="24"/>
          <w:lang w:val="pl-PL"/>
        </w:rPr>
        <w:t xml:space="preserve">brak informacji o ich </w:t>
      </w:r>
      <w:r w:rsidR="00437640" w:rsidRPr="00A7054E">
        <w:rPr>
          <w:rFonts w:ascii="Times New Roman" w:hAnsi="Times New Roman" w:cs="Times New Roman"/>
          <w:sz w:val="24"/>
          <w:lang w:val="pl-PL"/>
        </w:rPr>
        <w:t xml:space="preserve">istnieniu </w:t>
      </w:r>
      <w:r w:rsidR="00C11BC4" w:rsidRPr="00A7054E">
        <w:rPr>
          <w:rFonts w:ascii="Times New Roman" w:hAnsi="Times New Roman" w:cs="Times New Roman"/>
          <w:sz w:val="24"/>
          <w:lang w:val="pl-PL"/>
        </w:rPr>
        <w:t xml:space="preserve">może </w:t>
      </w:r>
      <w:r w:rsidR="00505B03" w:rsidRPr="00A7054E">
        <w:rPr>
          <w:rFonts w:ascii="Times New Roman" w:hAnsi="Times New Roman" w:cs="Times New Roman"/>
          <w:sz w:val="24"/>
          <w:lang w:val="pl-PL"/>
        </w:rPr>
        <w:t>prowadzić</w:t>
      </w:r>
      <w:r w:rsidR="00C11BC4" w:rsidRPr="00A7054E">
        <w:rPr>
          <w:rFonts w:ascii="Times New Roman" w:hAnsi="Times New Roman" w:cs="Times New Roman"/>
          <w:sz w:val="24"/>
          <w:lang w:val="pl-PL"/>
        </w:rPr>
        <w:t xml:space="preserve"> do poważnych </w:t>
      </w:r>
      <w:r w:rsidR="00505B03" w:rsidRPr="00A7054E">
        <w:rPr>
          <w:rFonts w:ascii="Times New Roman" w:hAnsi="Times New Roman" w:cs="Times New Roman"/>
          <w:sz w:val="24"/>
          <w:lang w:val="pl-PL"/>
        </w:rPr>
        <w:t>błędów</w:t>
      </w:r>
      <w:r w:rsidR="00C11BC4" w:rsidRPr="00A7054E">
        <w:rPr>
          <w:rFonts w:ascii="Times New Roman" w:hAnsi="Times New Roman" w:cs="Times New Roman"/>
          <w:sz w:val="24"/>
          <w:lang w:val="pl-PL"/>
        </w:rPr>
        <w:t xml:space="preserve"> w interpretacji otrzymanych </w:t>
      </w:r>
      <w:r w:rsidR="00505B03" w:rsidRPr="00A7054E">
        <w:rPr>
          <w:rFonts w:ascii="Times New Roman" w:hAnsi="Times New Roman" w:cs="Times New Roman"/>
          <w:sz w:val="24"/>
          <w:lang w:val="pl-PL"/>
        </w:rPr>
        <w:t>wyników</w:t>
      </w:r>
      <w:r w:rsidR="00C11BC4" w:rsidRPr="00A7054E">
        <w:rPr>
          <w:rFonts w:ascii="Times New Roman" w:hAnsi="Times New Roman" w:cs="Times New Roman"/>
          <w:sz w:val="24"/>
          <w:lang w:val="pl-PL"/>
        </w:rPr>
        <w:t>.</w:t>
      </w:r>
      <w:r w:rsidR="00AB4C72" w:rsidRPr="00A7054E">
        <w:rPr>
          <w:rFonts w:ascii="Times New Roman" w:hAnsi="Times New Roman" w:cs="Times New Roman"/>
          <w:sz w:val="24"/>
          <w:lang w:val="pl-PL"/>
        </w:rPr>
        <w:t xml:space="preserve"> </w:t>
      </w:r>
      <w:r w:rsidR="00166E38" w:rsidRPr="00A7054E">
        <w:rPr>
          <w:rFonts w:ascii="Times New Roman" w:hAnsi="Times New Roman" w:cs="Times New Roman"/>
          <w:sz w:val="24"/>
          <w:lang w:val="pl-PL"/>
        </w:rPr>
        <w:t>Inkubując</w:t>
      </w:r>
      <w:r w:rsidR="00F73173" w:rsidRPr="00A7054E">
        <w:rPr>
          <w:rFonts w:ascii="Times New Roman" w:hAnsi="Times New Roman" w:cs="Times New Roman"/>
          <w:sz w:val="24"/>
          <w:lang w:val="pl-PL"/>
        </w:rPr>
        <w:t xml:space="preserve"> </w:t>
      </w:r>
      <w:r w:rsidR="00BD06F0" w:rsidRPr="00A7054E">
        <w:rPr>
          <w:rFonts w:ascii="Times New Roman" w:hAnsi="Times New Roman" w:cs="Times New Roman"/>
          <w:sz w:val="24"/>
          <w:lang w:val="pl-PL"/>
        </w:rPr>
        <w:t>przeciwciało</w:t>
      </w:r>
      <w:r w:rsidR="00080263" w:rsidRPr="00A7054E">
        <w:rPr>
          <w:rFonts w:ascii="Times New Roman" w:hAnsi="Times New Roman" w:cs="Times New Roman"/>
          <w:sz w:val="24"/>
          <w:lang w:val="pl-PL"/>
        </w:rPr>
        <w:t xml:space="preserve"> I</w:t>
      </w:r>
      <w:r w:rsidR="00BD06F0" w:rsidRPr="00A7054E">
        <w:rPr>
          <w:rFonts w:ascii="Times New Roman" w:hAnsi="Times New Roman" w:cs="Times New Roman"/>
          <w:sz w:val="24"/>
          <w:lang w:val="pl-PL"/>
        </w:rPr>
        <w:t xml:space="preserve"> na powierzchni mikromacierzy</w:t>
      </w:r>
      <w:r w:rsidR="00546904" w:rsidRPr="00A7054E">
        <w:rPr>
          <w:rFonts w:ascii="Times New Roman" w:hAnsi="Times New Roman" w:cs="Times New Roman"/>
          <w:sz w:val="24"/>
          <w:lang w:val="pl-PL"/>
        </w:rPr>
        <w:t xml:space="preserve"> </w:t>
      </w:r>
      <w:r w:rsidR="00F43100" w:rsidRPr="00A7054E">
        <w:rPr>
          <w:rFonts w:ascii="Times New Roman" w:hAnsi="Times New Roman" w:cs="Times New Roman"/>
          <w:sz w:val="24"/>
          <w:lang w:val="pl-PL"/>
        </w:rPr>
        <w:t>zawierającej</w:t>
      </w:r>
      <w:r w:rsidR="00546904" w:rsidRPr="00A7054E">
        <w:rPr>
          <w:rFonts w:ascii="Times New Roman" w:hAnsi="Times New Roman" w:cs="Times New Roman"/>
          <w:sz w:val="24"/>
          <w:lang w:val="pl-PL"/>
        </w:rPr>
        <w:t xml:space="preserve"> peptydy z </w:t>
      </w:r>
      <w:r w:rsidR="00F43100" w:rsidRPr="00A7054E">
        <w:rPr>
          <w:rFonts w:ascii="Times New Roman" w:hAnsi="Times New Roman" w:cs="Times New Roman"/>
          <w:sz w:val="24"/>
          <w:lang w:val="pl-PL"/>
        </w:rPr>
        <w:t>rożnymi</w:t>
      </w:r>
      <w:r w:rsidR="00546904" w:rsidRPr="00A7054E">
        <w:rPr>
          <w:rFonts w:ascii="Times New Roman" w:hAnsi="Times New Roman" w:cs="Times New Roman"/>
          <w:sz w:val="24"/>
          <w:lang w:val="pl-PL"/>
        </w:rPr>
        <w:t xml:space="preserve"> modyfikacjami</w:t>
      </w:r>
      <w:r w:rsidR="005D6150" w:rsidRPr="00A7054E">
        <w:rPr>
          <w:rFonts w:ascii="Times New Roman" w:hAnsi="Times New Roman" w:cs="Times New Roman"/>
          <w:sz w:val="24"/>
          <w:lang w:val="pl-PL"/>
        </w:rPr>
        <w:t xml:space="preserve">, </w:t>
      </w:r>
      <w:r w:rsidR="00572630" w:rsidRPr="00A7054E">
        <w:rPr>
          <w:rFonts w:ascii="Times New Roman" w:hAnsi="Times New Roman" w:cs="Times New Roman"/>
          <w:sz w:val="24"/>
          <w:lang w:val="pl-PL"/>
        </w:rPr>
        <w:t>odmywając</w:t>
      </w:r>
      <w:r w:rsidR="005D6150" w:rsidRPr="00A7054E">
        <w:rPr>
          <w:rFonts w:ascii="Times New Roman" w:hAnsi="Times New Roman" w:cs="Times New Roman"/>
          <w:sz w:val="24"/>
          <w:lang w:val="pl-PL"/>
        </w:rPr>
        <w:t xml:space="preserve"> niezwiązane </w:t>
      </w:r>
      <w:r w:rsidR="00471473" w:rsidRPr="00A7054E">
        <w:rPr>
          <w:rFonts w:ascii="Times New Roman" w:hAnsi="Times New Roman" w:cs="Times New Roman"/>
          <w:sz w:val="24"/>
          <w:lang w:val="pl-PL"/>
        </w:rPr>
        <w:t xml:space="preserve">przeciwciało i </w:t>
      </w:r>
      <w:r w:rsidR="00B61E4B" w:rsidRPr="00A7054E">
        <w:rPr>
          <w:rFonts w:ascii="Times New Roman" w:hAnsi="Times New Roman" w:cs="Times New Roman"/>
          <w:sz w:val="24"/>
          <w:lang w:val="pl-PL"/>
        </w:rPr>
        <w:t xml:space="preserve">inkubując </w:t>
      </w:r>
      <w:proofErr w:type="spellStart"/>
      <w:r w:rsidR="00B61E4B" w:rsidRPr="00A7054E">
        <w:rPr>
          <w:rFonts w:ascii="Times New Roman" w:hAnsi="Times New Roman" w:cs="Times New Roman"/>
          <w:sz w:val="24"/>
          <w:lang w:val="pl-PL"/>
        </w:rPr>
        <w:t>mikromacierz</w:t>
      </w:r>
      <w:proofErr w:type="spellEnd"/>
      <w:r w:rsidR="00B61E4B" w:rsidRPr="00A7054E">
        <w:rPr>
          <w:rFonts w:ascii="Times New Roman" w:hAnsi="Times New Roman" w:cs="Times New Roman"/>
          <w:sz w:val="24"/>
          <w:lang w:val="pl-PL"/>
        </w:rPr>
        <w:t xml:space="preserve"> </w:t>
      </w:r>
      <w:r w:rsidR="00471473" w:rsidRPr="00A7054E">
        <w:rPr>
          <w:rFonts w:ascii="Times New Roman" w:hAnsi="Times New Roman" w:cs="Times New Roman"/>
          <w:sz w:val="24"/>
          <w:lang w:val="pl-PL"/>
        </w:rPr>
        <w:t xml:space="preserve">z </w:t>
      </w:r>
      <w:r w:rsidR="00080263" w:rsidRPr="00A7054E">
        <w:rPr>
          <w:rFonts w:ascii="Times New Roman" w:hAnsi="Times New Roman" w:cs="Times New Roman"/>
          <w:sz w:val="24"/>
          <w:lang w:val="pl-PL"/>
        </w:rPr>
        <w:t>fluorescencyjn</w:t>
      </w:r>
      <w:r w:rsidR="007437DA" w:rsidRPr="00A7054E">
        <w:rPr>
          <w:rFonts w:ascii="Times New Roman" w:hAnsi="Times New Roman" w:cs="Times New Roman"/>
          <w:sz w:val="24"/>
          <w:lang w:val="pl-PL"/>
        </w:rPr>
        <w:t xml:space="preserve">ym </w:t>
      </w:r>
      <w:r w:rsidR="00080263" w:rsidRPr="00A7054E">
        <w:rPr>
          <w:rFonts w:ascii="Times New Roman" w:hAnsi="Times New Roman" w:cs="Times New Roman"/>
          <w:sz w:val="24"/>
          <w:lang w:val="pl-PL"/>
        </w:rPr>
        <w:t>przeciwciałem II</w:t>
      </w:r>
      <w:r w:rsidR="007437DA" w:rsidRPr="00A7054E">
        <w:rPr>
          <w:rFonts w:ascii="Times New Roman" w:hAnsi="Times New Roman" w:cs="Times New Roman"/>
          <w:sz w:val="24"/>
          <w:lang w:val="pl-PL"/>
        </w:rPr>
        <w:t xml:space="preserve"> (</w:t>
      </w:r>
      <w:r w:rsidR="00B7253E" w:rsidRPr="00A7054E">
        <w:rPr>
          <w:rFonts w:ascii="Times New Roman" w:hAnsi="Times New Roman" w:cs="Times New Roman"/>
          <w:i/>
          <w:iCs/>
          <w:sz w:val="24"/>
          <w:lang w:val="pl-PL"/>
        </w:rPr>
        <w:t>secondary Ab</w:t>
      </w:r>
      <w:r w:rsidR="00B7253E" w:rsidRPr="00A7054E">
        <w:rPr>
          <w:rFonts w:ascii="Times New Roman" w:hAnsi="Times New Roman" w:cs="Times New Roman"/>
          <w:sz w:val="24"/>
          <w:lang w:val="pl-PL"/>
        </w:rPr>
        <w:t xml:space="preserve">, </w:t>
      </w:r>
      <w:r w:rsidR="00A70C57" w:rsidRPr="00A7054E">
        <w:rPr>
          <w:rFonts w:ascii="Times New Roman" w:hAnsi="Times New Roman" w:cs="Times New Roman"/>
          <w:sz w:val="24"/>
          <w:lang w:val="pl-PL"/>
        </w:rPr>
        <w:t>wiążącym</w:t>
      </w:r>
      <w:r w:rsidR="00B7253E" w:rsidRPr="00A7054E">
        <w:rPr>
          <w:rFonts w:ascii="Times New Roman" w:hAnsi="Times New Roman" w:cs="Times New Roman"/>
          <w:sz w:val="24"/>
          <w:lang w:val="pl-PL"/>
        </w:rPr>
        <w:t xml:space="preserve"> się do</w:t>
      </w:r>
      <w:r w:rsidR="007437DA" w:rsidRPr="00A7054E">
        <w:rPr>
          <w:rFonts w:ascii="Times New Roman" w:hAnsi="Times New Roman" w:cs="Times New Roman"/>
          <w:sz w:val="24"/>
          <w:lang w:val="pl-PL"/>
        </w:rPr>
        <w:t xml:space="preserve"> </w:t>
      </w:r>
      <w:r w:rsidR="00B7253E" w:rsidRPr="00A7054E">
        <w:rPr>
          <w:rFonts w:ascii="Times New Roman" w:hAnsi="Times New Roman" w:cs="Times New Roman"/>
          <w:sz w:val="24"/>
          <w:lang w:val="pl-PL"/>
        </w:rPr>
        <w:t xml:space="preserve">przeciwciała </w:t>
      </w:r>
      <w:r w:rsidR="007437DA" w:rsidRPr="00A7054E">
        <w:rPr>
          <w:rFonts w:ascii="Times New Roman" w:hAnsi="Times New Roman" w:cs="Times New Roman"/>
          <w:sz w:val="24"/>
          <w:lang w:val="pl-PL"/>
        </w:rPr>
        <w:t>I</w:t>
      </w:r>
      <w:r w:rsidR="00B7253E" w:rsidRPr="00A7054E">
        <w:rPr>
          <w:rFonts w:ascii="Times New Roman" w:hAnsi="Times New Roman" w:cs="Times New Roman"/>
          <w:sz w:val="24"/>
          <w:lang w:val="pl-PL"/>
        </w:rPr>
        <w:t>)</w:t>
      </w:r>
      <w:r w:rsidR="00166E38" w:rsidRPr="00A7054E">
        <w:rPr>
          <w:rFonts w:ascii="Times New Roman" w:hAnsi="Times New Roman" w:cs="Times New Roman"/>
          <w:sz w:val="24"/>
          <w:lang w:val="pl-PL"/>
        </w:rPr>
        <w:t xml:space="preserve"> </w:t>
      </w:r>
      <w:r w:rsidR="009E4647" w:rsidRPr="00A7054E">
        <w:rPr>
          <w:rFonts w:ascii="Times New Roman" w:hAnsi="Times New Roman" w:cs="Times New Roman"/>
          <w:sz w:val="24"/>
          <w:lang w:val="pl-PL"/>
        </w:rPr>
        <w:t xml:space="preserve">a </w:t>
      </w:r>
      <w:r w:rsidR="008136A0" w:rsidRPr="00A7054E">
        <w:rPr>
          <w:rFonts w:ascii="Times New Roman" w:hAnsi="Times New Roman" w:cs="Times New Roman"/>
          <w:sz w:val="24"/>
          <w:lang w:val="pl-PL"/>
        </w:rPr>
        <w:t>następnie</w:t>
      </w:r>
      <w:r w:rsidR="00032C12" w:rsidRPr="00A7054E">
        <w:rPr>
          <w:rFonts w:ascii="Times New Roman" w:hAnsi="Times New Roman" w:cs="Times New Roman"/>
          <w:sz w:val="24"/>
          <w:lang w:val="pl-PL"/>
        </w:rPr>
        <w:t>, po ponownym odmyciu</w:t>
      </w:r>
      <w:r w:rsidR="00A978C2" w:rsidRPr="00A7054E">
        <w:rPr>
          <w:rFonts w:ascii="Times New Roman" w:hAnsi="Times New Roman" w:cs="Times New Roman"/>
          <w:sz w:val="24"/>
          <w:lang w:val="pl-PL"/>
        </w:rPr>
        <w:t>,</w:t>
      </w:r>
      <w:r w:rsidR="009E4647" w:rsidRPr="00A7054E">
        <w:rPr>
          <w:rFonts w:ascii="Times New Roman" w:hAnsi="Times New Roman" w:cs="Times New Roman"/>
          <w:sz w:val="24"/>
          <w:lang w:val="pl-PL"/>
        </w:rPr>
        <w:t xml:space="preserve"> </w:t>
      </w:r>
      <w:r w:rsidR="00A30757" w:rsidRPr="00A7054E">
        <w:rPr>
          <w:rFonts w:ascii="Times New Roman" w:hAnsi="Times New Roman" w:cs="Times New Roman"/>
          <w:sz w:val="24"/>
          <w:lang w:val="pl-PL"/>
        </w:rPr>
        <w:t>rejestrując</w:t>
      </w:r>
      <w:r w:rsidR="009E4647" w:rsidRPr="00A7054E">
        <w:rPr>
          <w:rFonts w:ascii="Times New Roman" w:hAnsi="Times New Roman" w:cs="Times New Roman"/>
          <w:sz w:val="24"/>
          <w:lang w:val="pl-PL"/>
        </w:rPr>
        <w:t xml:space="preserve"> </w:t>
      </w:r>
      <w:r w:rsidR="008136A0" w:rsidRPr="00A7054E">
        <w:rPr>
          <w:rFonts w:ascii="Times New Roman" w:hAnsi="Times New Roman" w:cs="Times New Roman"/>
          <w:sz w:val="24"/>
          <w:lang w:val="pl-PL"/>
        </w:rPr>
        <w:t>fluorescencję</w:t>
      </w:r>
      <w:r w:rsidR="00EF644B" w:rsidRPr="00A7054E">
        <w:rPr>
          <w:rFonts w:ascii="Times New Roman" w:hAnsi="Times New Roman" w:cs="Times New Roman"/>
          <w:sz w:val="24"/>
          <w:lang w:val="pl-PL"/>
        </w:rPr>
        <w:t xml:space="preserve"> poszczególnych elementow</w:t>
      </w:r>
      <w:r w:rsidR="009E4647" w:rsidRPr="00A7054E">
        <w:rPr>
          <w:rFonts w:ascii="Times New Roman" w:hAnsi="Times New Roman" w:cs="Times New Roman"/>
          <w:sz w:val="24"/>
          <w:lang w:val="pl-PL"/>
        </w:rPr>
        <w:t xml:space="preserve"> mikromacierzy</w:t>
      </w:r>
      <w:r w:rsidR="00DD1472" w:rsidRPr="00A7054E">
        <w:rPr>
          <w:rFonts w:ascii="Times New Roman" w:hAnsi="Times New Roman" w:cs="Times New Roman"/>
          <w:sz w:val="24"/>
          <w:lang w:val="pl-PL"/>
        </w:rPr>
        <w:t xml:space="preserve"> </w:t>
      </w:r>
      <w:r w:rsidR="00FF5B38" w:rsidRPr="00A7054E">
        <w:rPr>
          <w:rFonts w:ascii="Times New Roman" w:hAnsi="Times New Roman" w:cs="Times New Roman"/>
          <w:sz w:val="24"/>
          <w:lang w:val="pl-PL"/>
        </w:rPr>
        <w:t>otrzymuje</w:t>
      </w:r>
      <w:r w:rsidR="00C833A1" w:rsidRPr="00A7054E">
        <w:rPr>
          <w:rFonts w:ascii="Times New Roman" w:hAnsi="Times New Roman" w:cs="Times New Roman"/>
          <w:sz w:val="24"/>
          <w:lang w:val="pl-PL"/>
        </w:rPr>
        <w:t xml:space="preserve"> się profil wiązania danego przeciwciała (</w:t>
      </w:r>
      <w:r w:rsidR="003F2EF2" w:rsidRPr="00A7054E">
        <w:rPr>
          <w:rFonts w:ascii="Times New Roman" w:hAnsi="Times New Roman" w:cs="Times New Roman"/>
          <w:sz w:val="24"/>
          <w:lang w:val="pl-PL"/>
        </w:rPr>
        <w:t xml:space="preserve">Rys </w:t>
      </w:r>
      <w:r w:rsidR="00FF5B38" w:rsidRPr="00A7054E">
        <w:rPr>
          <w:rFonts w:ascii="Times New Roman" w:hAnsi="Times New Roman" w:cs="Times New Roman"/>
          <w:sz w:val="24"/>
          <w:lang w:val="pl-PL"/>
        </w:rPr>
        <w:t>4</w:t>
      </w:r>
      <w:r w:rsidR="003F2EF2" w:rsidRPr="00A7054E">
        <w:rPr>
          <w:rFonts w:ascii="Times New Roman" w:hAnsi="Times New Roman" w:cs="Times New Roman"/>
          <w:sz w:val="24"/>
          <w:lang w:val="pl-PL"/>
        </w:rPr>
        <w:t>a)</w:t>
      </w:r>
      <w:r w:rsidR="00C833A1" w:rsidRPr="00A7054E">
        <w:rPr>
          <w:rFonts w:ascii="Times New Roman" w:hAnsi="Times New Roman" w:cs="Times New Roman"/>
          <w:sz w:val="24"/>
          <w:lang w:val="pl-PL"/>
        </w:rPr>
        <w:t xml:space="preserve">. </w:t>
      </w:r>
      <w:r w:rsidR="00F87DBB" w:rsidRPr="00A7054E">
        <w:rPr>
          <w:rFonts w:ascii="Times New Roman" w:hAnsi="Times New Roman" w:cs="Times New Roman"/>
          <w:sz w:val="24"/>
          <w:lang w:val="pl-PL"/>
        </w:rPr>
        <w:t xml:space="preserve">Wysokiej jakości mikromacierze peptydowe </w:t>
      </w:r>
      <w:r w:rsidR="009F506C" w:rsidRPr="00A7054E">
        <w:rPr>
          <w:rFonts w:ascii="Times New Roman" w:hAnsi="Times New Roman" w:cs="Times New Roman"/>
          <w:sz w:val="24"/>
          <w:lang w:val="pl-PL"/>
        </w:rPr>
        <w:t>są doskonałą</w:t>
      </w:r>
      <w:r w:rsidR="00312B58" w:rsidRPr="00A7054E">
        <w:rPr>
          <w:rFonts w:ascii="Times New Roman" w:hAnsi="Times New Roman" w:cs="Times New Roman"/>
          <w:sz w:val="24"/>
          <w:lang w:val="pl-PL"/>
        </w:rPr>
        <w:t xml:space="preserve"> </w:t>
      </w:r>
      <w:r w:rsidR="009F506C" w:rsidRPr="00A7054E">
        <w:rPr>
          <w:rFonts w:ascii="Times New Roman" w:hAnsi="Times New Roman" w:cs="Times New Roman"/>
          <w:sz w:val="24"/>
          <w:lang w:val="pl-PL"/>
        </w:rPr>
        <w:t>metodą</w:t>
      </w:r>
      <w:r w:rsidR="00312B58" w:rsidRPr="00A7054E">
        <w:rPr>
          <w:rFonts w:ascii="Times New Roman" w:hAnsi="Times New Roman" w:cs="Times New Roman"/>
          <w:sz w:val="24"/>
          <w:lang w:val="pl-PL"/>
        </w:rPr>
        <w:t xml:space="preserve"> szybkiej </w:t>
      </w:r>
      <w:r w:rsidR="00505B03" w:rsidRPr="00A7054E">
        <w:rPr>
          <w:rFonts w:ascii="Times New Roman" w:hAnsi="Times New Roman" w:cs="Times New Roman"/>
          <w:sz w:val="24"/>
          <w:lang w:val="pl-PL"/>
        </w:rPr>
        <w:t>charakteryzacji</w:t>
      </w:r>
      <w:r w:rsidR="00312B58" w:rsidRPr="00A7054E">
        <w:rPr>
          <w:rFonts w:ascii="Times New Roman" w:hAnsi="Times New Roman" w:cs="Times New Roman"/>
          <w:sz w:val="24"/>
          <w:lang w:val="pl-PL"/>
        </w:rPr>
        <w:t xml:space="preserve"> profilu </w:t>
      </w:r>
      <w:r w:rsidR="00505B03" w:rsidRPr="00A7054E">
        <w:rPr>
          <w:rFonts w:ascii="Times New Roman" w:hAnsi="Times New Roman" w:cs="Times New Roman"/>
          <w:sz w:val="24"/>
          <w:lang w:val="pl-PL"/>
        </w:rPr>
        <w:t>oddziaływań</w:t>
      </w:r>
      <w:r w:rsidR="00312B58" w:rsidRPr="00A7054E">
        <w:rPr>
          <w:rFonts w:ascii="Times New Roman" w:hAnsi="Times New Roman" w:cs="Times New Roman"/>
          <w:sz w:val="24"/>
          <w:lang w:val="pl-PL"/>
        </w:rPr>
        <w:t xml:space="preserve"> przeciwciał</w:t>
      </w:r>
      <w:r w:rsidR="00C03F51" w:rsidRPr="00A7054E">
        <w:rPr>
          <w:rFonts w:ascii="Times New Roman" w:hAnsi="Times New Roman" w:cs="Times New Roman"/>
          <w:sz w:val="24"/>
          <w:lang w:val="pl-PL"/>
        </w:rPr>
        <w:t>.</w:t>
      </w:r>
      <w:r w:rsidR="00EB2BB5" w:rsidRPr="00A7054E">
        <w:rPr>
          <w:rFonts w:ascii="Times New Roman" w:hAnsi="Times New Roman" w:cs="Times New Roman"/>
          <w:sz w:val="24"/>
          <w:lang w:val="pl-PL"/>
        </w:rPr>
        <w:t xml:space="preserve"> Nasze </w:t>
      </w:r>
      <w:r w:rsidR="00A709D1" w:rsidRPr="00A7054E">
        <w:rPr>
          <w:rFonts w:ascii="Times New Roman" w:hAnsi="Times New Roman" w:cs="Times New Roman"/>
          <w:sz w:val="24"/>
          <w:lang w:val="pl-PL"/>
        </w:rPr>
        <w:t>badania</w:t>
      </w:r>
      <w:r w:rsidR="009613C5" w:rsidRPr="00A7054E">
        <w:rPr>
          <w:rFonts w:ascii="Times New Roman" w:hAnsi="Times New Roman" w:cs="Times New Roman"/>
          <w:sz w:val="24"/>
          <w:lang w:val="pl-PL"/>
        </w:rPr>
        <w:t xml:space="preserve"> </w:t>
      </w:r>
      <w:r w:rsidR="00E96CE7" w:rsidRPr="00A7054E">
        <w:rPr>
          <w:rFonts w:ascii="Times New Roman" w:hAnsi="Times New Roman" w:cs="Times New Roman"/>
          <w:sz w:val="24"/>
          <w:lang w:val="pl-PL"/>
        </w:rPr>
        <w:t>zaowocowały stworzeniem</w:t>
      </w:r>
      <w:r w:rsidR="009613C5" w:rsidRPr="00A7054E">
        <w:rPr>
          <w:rFonts w:ascii="Times New Roman" w:hAnsi="Times New Roman" w:cs="Times New Roman"/>
          <w:sz w:val="24"/>
          <w:lang w:val="pl-PL"/>
        </w:rPr>
        <w:t xml:space="preserve"> </w:t>
      </w:r>
      <w:r w:rsidR="0005194F" w:rsidRPr="00A7054E">
        <w:rPr>
          <w:rFonts w:ascii="Times New Roman" w:hAnsi="Times New Roman" w:cs="Times New Roman"/>
          <w:sz w:val="24"/>
          <w:lang w:val="pl-PL"/>
        </w:rPr>
        <w:t>interaktywnej bazy danych</w:t>
      </w:r>
      <w:r w:rsidR="005D4815" w:rsidRPr="00A7054E">
        <w:rPr>
          <w:rFonts w:ascii="Times New Roman" w:hAnsi="Times New Roman" w:cs="Times New Roman"/>
          <w:sz w:val="24"/>
          <w:lang w:val="pl-PL"/>
        </w:rPr>
        <w:t xml:space="preserve"> specyficzności przeciwciał </w:t>
      </w:r>
      <w:proofErr w:type="spellStart"/>
      <w:r w:rsidR="005D4815" w:rsidRPr="00A7054E">
        <w:rPr>
          <w:rFonts w:ascii="Times New Roman" w:hAnsi="Times New Roman" w:cs="Times New Roman"/>
          <w:sz w:val="24"/>
          <w:lang w:val="pl-PL"/>
        </w:rPr>
        <w:t>histonowych</w:t>
      </w:r>
      <w:proofErr w:type="spellEnd"/>
      <w:r w:rsidR="00226117" w:rsidRPr="00A7054E">
        <w:rPr>
          <w:rFonts w:ascii="Times New Roman" w:hAnsi="Times New Roman" w:cs="Times New Roman"/>
          <w:sz w:val="24"/>
          <w:lang w:val="pl-PL"/>
        </w:rPr>
        <w:t xml:space="preserve"> (</w:t>
      </w:r>
      <w:r w:rsidR="00226117" w:rsidRPr="00A7054E">
        <w:rPr>
          <w:rFonts w:ascii="Times New Roman" w:hAnsi="Times New Roman" w:cs="Times New Roman"/>
          <w:i/>
          <w:iCs/>
          <w:sz w:val="24"/>
          <w:lang w:val="pl-PL"/>
        </w:rPr>
        <w:t xml:space="preserve">The </w:t>
      </w:r>
      <w:proofErr w:type="spellStart"/>
      <w:r w:rsidR="00226117" w:rsidRPr="00A7054E">
        <w:rPr>
          <w:rFonts w:ascii="Times New Roman" w:hAnsi="Times New Roman" w:cs="Times New Roman"/>
          <w:i/>
          <w:iCs/>
          <w:sz w:val="24"/>
          <w:lang w:val="pl-PL"/>
        </w:rPr>
        <w:t>Histone</w:t>
      </w:r>
      <w:proofErr w:type="spellEnd"/>
      <w:r w:rsidR="00226117" w:rsidRPr="00A7054E">
        <w:rPr>
          <w:rFonts w:ascii="Times New Roman" w:hAnsi="Times New Roman" w:cs="Times New Roman"/>
          <w:i/>
          <w:iCs/>
          <w:sz w:val="24"/>
          <w:lang w:val="pl-PL"/>
        </w:rPr>
        <w:t xml:space="preserve"> </w:t>
      </w:r>
      <w:proofErr w:type="spellStart"/>
      <w:r w:rsidR="00226117" w:rsidRPr="00A7054E">
        <w:rPr>
          <w:rFonts w:ascii="Times New Roman" w:hAnsi="Times New Roman" w:cs="Times New Roman"/>
          <w:i/>
          <w:iCs/>
          <w:sz w:val="24"/>
          <w:lang w:val="pl-PL"/>
        </w:rPr>
        <w:t>Antibody</w:t>
      </w:r>
      <w:proofErr w:type="spellEnd"/>
      <w:r w:rsidR="00226117" w:rsidRPr="00A7054E">
        <w:rPr>
          <w:rFonts w:ascii="Times New Roman" w:hAnsi="Times New Roman" w:cs="Times New Roman"/>
          <w:i/>
          <w:iCs/>
          <w:sz w:val="24"/>
          <w:lang w:val="pl-PL"/>
        </w:rPr>
        <w:t xml:space="preserve"> </w:t>
      </w:r>
      <w:r w:rsidR="00724797" w:rsidRPr="00A7054E">
        <w:rPr>
          <w:rFonts w:ascii="Times New Roman" w:hAnsi="Times New Roman" w:cs="Times New Roman"/>
          <w:i/>
          <w:iCs/>
          <w:sz w:val="24"/>
          <w:lang w:val="pl-PL"/>
        </w:rPr>
        <w:t>Database</w:t>
      </w:r>
      <w:r w:rsidR="00724797" w:rsidRPr="00A7054E">
        <w:rPr>
          <w:rFonts w:ascii="Times New Roman" w:hAnsi="Times New Roman" w:cs="Times New Roman"/>
          <w:sz w:val="24"/>
          <w:lang w:val="pl-PL"/>
        </w:rPr>
        <w:t>)</w:t>
      </w:r>
      <w:r w:rsidR="005D4815" w:rsidRPr="00A7054E">
        <w:rPr>
          <w:rFonts w:ascii="Times New Roman" w:hAnsi="Times New Roman" w:cs="Times New Roman"/>
          <w:sz w:val="24"/>
          <w:lang w:val="pl-PL"/>
        </w:rPr>
        <w:t>.</w:t>
      </w:r>
      <w:r w:rsidR="00152192" w:rsidRPr="00A7054E">
        <w:rPr>
          <w:rStyle w:val="Odwoanieprzypisukocowego"/>
          <w:rFonts w:ascii="Times New Roman" w:hAnsi="Times New Roman" w:cs="Times New Roman"/>
          <w:sz w:val="24"/>
          <w:lang w:val="pl-PL"/>
        </w:rPr>
        <w:endnoteReference w:id="11"/>
      </w:r>
    </w:p>
    <w:p w14:paraId="5F5F2C3A" w14:textId="11DC1248" w:rsidR="00646DB5" w:rsidRPr="00A7054E" w:rsidRDefault="00F35683" w:rsidP="00875732">
      <w:pPr>
        <w:pStyle w:val="Akapitzlist"/>
        <w:numPr>
          <w:ilvl w:val="0"/>
          <w:numId w:val="2"/>
        </w:numPr>
        <w:ind w:left="360"/>
        <w:jc w:val="both"/>
        <w:rPr>
          <w:rFonts w:ascii="Times New Roman" w:hAnsi="Times New Roman" w:cs="Times New Roman"/>
          <w:sz w:val="24"/>
          <w:lang w:val="pl-PL"/>
        </w:rPr>
      </w:pPr>
      <w:r w:rsidRPr="00A7054E">
        <w:rPr>
          <w:rFonts w:ascii="Times New Roman" w:hAnsi="Times New Roman" w:cs="Times New Roman"/>
          <w:b/>
          <w:bCs/>
          <w:sz w:val="24"/>
          <w:lang w:val="pl-PL"/>
        </w:rPr>
        <w:t xml:space="preserve">Identyfikacja i charakteryzacja profilu </w:t>
      </w:r>
      <w:r w:rsidR="005340A6" w:rsidRPr="00A7054E">
        <w:rPr>
          <w:rFonts w:ascii="Times New Roman" w:hAnsi="Times New Roman" w:cs="Times New Roman"/>
          <w:b/>
          <w:bCs/>
          <w:sz w:val="24"/>
          <w:lang w:val="pl-PL"/>
        </w:rPr>
        <w:t>oddziaływań</w:t>
      </w:r>
      <w:r w:rsidRPr="00A7054E">
        <w:rPr>
          <w:rFonts w:ascii="Times New Roman" w:hAnsi="Times New Roman" w:cs="Times New Roman"/>
          <w:b/>
          <w:bCs/>
          <w:sz w:val="24"/>
          <w:lang w:val="pl-PL"/>
        </w:rPr>
        <w:t xml:space="preserve"> </w:t>
      </w:r>
      <w:r w:rsidR="005340A6" w:rsidRPr="00A7054E">
        <w:rPr>
          <w:rFonts w:ascii="Times New Roman" w:hAnsi="Times New Roman" w:cs="Times New Roman"/>
          <w:b/>
          <w:bCs/>
          <w:sz w:val="24"/>
          <w:lang w:val="pl-PL"/>
        </w:rPr>
        <w:t>białek</w:t>
      </w:r>
      <w:r w:rsidRPr="00A7054E">
        <w:rPr>
          <w:rFonts w:ascii="Times New Roman" w:hAnsi="Times New Roman" w:cs="Times New Roman"/>
          <w:b/>
          <w:bCs/>
          <w:sz w:val="24"/>
          <w:lang w:val="pl-PL"/>
        </w:rPr>
        <w:t xml:space="preserve"> i domen </w:t>
      </w:r>
      <w:r w:rsidR="005340A6" w:rsidRPr="00A7054E">
        <w:rPr>
          <w:rFonts w:ascii="Times New Roman" w:hAnsi="Times New Roman" w:cs="Times New Roman"/>
          <w:b/>
          <w:bCs/>
          <w:sz w:val="24"/>
          <w:lang w:val="pl-PL"/>
        </w:rPr>
        <w:t xml:space="preserve">białkowych wiążących </w:t>
      </w:r>
      <w:r w:rsidR="00697153" w:rsidRPr="00A7054E">
        <w:rPr>
          <w:rFonts w:ascii="Times New Roman" w:hAnsi="Times New Roman" w:cs="Times New Roman"/>
          <w:b/>
          <w:bCs/>
          <w:sz w:val="24"/>
          <w:lang w:val="pl-PL"/>
        </w:rPr>
        <w:t>się z posttranslacyjne zmodyfikowanymi histonami</w:t>
      </w:r>
      <w:r w:rsidR="00B6589E" w:rsidRPr="00A7054E">
        <w:rPr>
          <w:rFonts w:ascii="Times New Roman" w:hAnsi="Times New Roman" w:cs="Times New Roman"/>
          <w:b/>
          <w:bCs/>
          <w:sz w:val="24"/>
          <w:lang w:val="pl-PL"/>
        </w:rPr>
        <w:t>.</w:t>
      </w:r>
      <w:r w:rsidR="00285C39" w:rsidRPr="00A7054E">
        <w:rPr>
          <w:rStyle w:val="Odwoanieprzypisukocowego"/>
          <w:rFonts w:ascii="Times New Roman" w:hAnsi="Times New Roman" w:cs="Times New Roman"/>
          <w:sz w:val="24"/>
          <w:lang w:val="pl-PL"/>
        </w:rPr>
        <w:endnoteReference w:id="12"/>
      </w:r>
      <w:r w:rsidR="00B6589E" w:rsidRPr="00A7054E">
        <w:rPr>
          <w:rFonts w:ascii="Times New Roman" w:hAnsi="Times New Roman" w:cs="Times New Roman"/>
          <w:sz w:val="24"/>
          <w:lang w:val="pl-PL"/>
        </w:rPr>
        <w:t xml:space="preserve"> </w:t>
      </w:r>
      <w:r w:rsidR="00897174" w:rsidRPr="00A7054E">
        <w:rPr>
          <w:rFonts w:ascii="Times New Roman" w:hAnsi="Times New Roman" w:cs="Times New Roman"/>
          <w:sz w:val="24"/>
          <w:lang w:val="pl-PL"/>
        </w:rPr>
        <w:t xml:space="preserve">Wyniki </w:t>
      </w:r>
      <w:r w:rsidR="002500C7" w:rsidRPr="00A7054E">
        <w:rPr>
          <w:rFonts w:ascii="Times New Roman" w:hAnsi="Times New Roman" w:cs="Times New Roman"/>
          <w:sz w:val="24"/>
          <w:lang w:val="pl-PL"/>
        </w:rPr>
        <w:t>otrzymane</w:t>
      </w:r>
      <w:r w:rsidR="00897174" w:rsidRPr="00A7054E">
        <w:rPr>
          <w:rFonts w:ascii="Times New Roman" w:hAnsi="Times New Roman" w:cs="Times New Roman"/>
          <w:sz w:val="24"/>
          <w:lang w:val="pl-PL"/>
        </w:rPr>
        <w:t xml:space="preserve"> z </w:t>
      </w:r>
      <w:r w:rsidR="002A785D" w:rsidRPr="00A7054E">
        <w:rPr>
          <w:rFonts w:ascii="Times New Roman" w:hAnsi="Times New Roman" w:cs="Times New Roman"/>
          <w:sz w:val="24"/>
          <w:lang w:val="pl-PL"/>
        </w:rPr>
        <w:t>eksperymentów</w:t>
      </w:r>
      <w:r w:rsidR="00897174" w:rsidRPr="00A7054E">
        <w:rPr>
          <w:rFonts w:ascii="Times New Roman" w:hAnsi="Times New Roman" w:cs="Times New Roman"/>
          <w:sz w:val="24"/>
          <w:lang w:val="pl-PL"/>
        </w:rPr>
        <w:t xml:space="preserve"> bazujących na </w:t>
      </w:r>
      <w:r w:rsidR="000575BF" w:rsidRPr="00A7054E">
        <w:rPr>
          <w:rFonts w:ascii="Times New Roman" w:hAnsi="Times New Roman" w:cs="Times New Roman"/>
          <w:sz w:val="24"/>
          <w:lang w:val="pl-PL"/>
        </w:rPr>
        <w:t xml:space="preserve">selektywnej izolacji białek </w:t>
      </w:r>
      <w:r w:rsidR="00544961" w:rsidRPr="00A7054E">
        <w:rPr>
          <w:rFonts w:ascii="Times New Roman" w:hAnsi="Times New Roman" w:cs="Times New Roman"/>
          <w:sz w:val="24"/>
          <w:lang w:val="pl-PL"/>
        </w:rPr>
        <w:t xml:space="preserve">lub </w:t>
      </w:r>
      <w:r w:rsidR="002F18AF" w:rsidRPr="00A7054E">
        <w:rPr>
          <w:rFonts w:ascii="Times New Roman" w:hAnsi="Times New Roman" w:cs="Times New Roman"/>
          <w:sz w:val="24"/>
          <w:lang w:val="pl-PL"/>
        </w:rPr>
        <w:t>kompleksów</w:t>
      </w:r>
      <w:r w:rsidR="00544961" w:rsidRPr="00A7054E">
        <w:rPr>
          <w:rFonts w:ascii="Times New Roman" w:hAnsi="Times New Roman" w:cs="Times New Roman"/>
          <w:sz w:val="24"/>
          <w:lang w:val="pl-PL"/>
        </w:rPr>
        <w:t xml:space="preserve"> </w:t>
      </w:r>
      <w:r w:rsidR="002F18AF" w:rsidRPr="00A7054E">
        <w:rPr>
          <w:rFonts w:ascii="Times New Roman" w:hAnsi="Times New Roman" w:cs="Times New Roman"/>
          <w:sz w:val="24"/>
          <w:lang w:val="pl-PL"/>
        </w:rPr>
        <w:t>białkowych</w:t>
      </w:r>
      <w:r w:rsidR="00544961" w:rsidRPr="00A7054E">
        <w:rPr>
          <w:rFonts w:ascii="Times New Roman" w:hAnsi="Times New Roman" w:cs="Times New Roman"/>
          <w:sz w:val="24"/>
          <w:lang w:val="pl-PL"/>
        </w:rPr>
        <w:t xml:space="preserve">, </w:t>
      </w:r>
      <w:r w:rsidR="000575BF" w:rsidRPr="00A7054E">
        <w:rPr>
          <w:rFonts w:ascii="Times New Roman" w:hAnsi="Times New Roman" w:cs="Times New Roman"/>
          <w:sz w:val="24"/>
          <w:lang w:val="pl-PL"/>
        </w:rPr>
        <w:t>oddziałujących z</w:t>
      </w:r>
      <w:r w:rsidR="00A63559">
        <w:rPr>
          <w:rFonts w:ascii="Times New Roman" w:hAnsi="Times New Roman" w:cs="Times New Roman"/>
          <w:sz w:val="24"/>
          <w:lang w:val="pl-PL"/>
        </w:rPr>
        <w:t> </w:t>
      </w:r>
      <w:r w:rsidR="000575BF" w:rsidRPr="00A7054E">
        <w:rPr>
          <w:rFonts w:ascii="Times New Roman" w:hAnsi="Times New Roman" w:cs="Times New Roman"/>
          <w:sz w:val="24"/>
          <w:lang w:val="pl-PL"/>
        </w:rPr>
        <w:t>określonymi modyfikacjami histonów</w:t>
      </w:r>
      <w:r w:rsidR="00544961" w:rsidRPr="00A7054E">
        <w:rPr>
          <w:rFonts w:ascii="Times New Roman" w:hAnsi="Times New Roman" w:cs="Times New Roman"/>
          <w:sz w:val="24"/>
          <w:lang w:val="pl-PL"/>
        </w:rPr>
        <w:t>, przy</w:t>
      </w:r>
      <w:r w:rsidR="000575BF" w:rsidRPr="00A7054E">
        <w:rPr>
          <w:rFonts w:ascii="Times New Roman" w:hAnsi="Times New Roman" w:cs="Times New Roman"/>
          <w:sz w:val="24"/>
          <w:lang w:val="pl-PL"/>
        </w:rPr>
        <w:t xml:space="preserve"> </w:t>
      </w:r>
      <w:r w:rsidR="00897174" w:rsidRPr="00A7054E">
        <w:rPr>
          <w:rFonts w:ascii="Times New Roman" w:hAnsi="Times New Roman" w:cs="Times New Roman"/>
          <w:sz w:val="24"/>
          <w:lang w:val="pl-PL"/>
        </w:rPr>
        <w:t xml:space="preserve">zastosowaniu </w:t>
      </w:r>
      <w:r w:rsidR="004063FE" w:rsidRPr="00A7054E">
        <w:rPr>
          <w:rFonts w:ascii="Times New Roman" w:hAnsi="Times New Roman" w:cs="Times New Roman"/>
          <w:sz w:val="24"/>
          <w:lang w:val="pl-PL"/>
        </w:rPr>
        <w:t>chromatografii</w:t>
      </w:r>
      <w:r w:rsidR="00D032D3" w:rsidRPr="00A7054E">
        <w:rPr>
          <w:rFonts w:ascii="Times New Roman" w:hAnsi="Times New Roman" w:cs="Times New Roman"/>
          <w:sz w:val="24"/>
          <w:lang w:val="pl-PL"/>
        </w:rPr>
        <w:t xml:space="preserve"> i spektrometrii mas</w:t>
      </w:r>
      <w:r w:rsidR="00C051D7" w:rsidRPr="00A7054E">
        <w:rPr>
          <w:rFonts w:ascii="Times New Roman" w:hAnsi="Times New Roman" w:cs="Times New Roman"/>
          <w:sz w:val="24"/>
          <w:lang w:val="pl-PL"/>
        </w:rPr>
        <w:t xml:space="preserve"> (LC-MS)</w:t>
      </w:r>
      <w:r w:rsidR="00434FCF" w:rsidRPr="00A7054E">
        <w:rPr>
          <w:rFonts w:ascii="Times New Roman" w:hAnsi="Times New Roman" w:cs="Times New Roman"/>
          <w:sz w:val="24"/>
          <w:lang w:val="pl-PL"/>
        </w:rPr>
        <w:t>,</w:t>
      </w:r>
      <w:r w:rsidR="00D032D3" w:rsidRPr="00A7054E">
        <w:rPr>
          <w:rFonts w:ascii="Times New Roman" w:hAnsi="Times New Roman" w:cs="Times New Roman"/>
          <w:sz w:val="24"/>
          <w:lang w:val="pl-PL"/>
        </w:rPr>
        <w:t xml:space="preserve"> </w:t>
      </w:r>
      <w:r w:rsidR="00275B02" w:rsidRPr="00A7054E">
        <w:rPr>
          <w:rFonts w:ascii="Times New Roman" w:hAnsi="Times New Roman" w:cs="Times New Roman"/>
          <w:sz w:val="24"/>
          <w:lang w:val="pl-PL"/>
        </w:rPr>
        <w:t>wymagają weryfikacji</w:t>
      </w:r>
      <w:r w:rsidR="00C051D7" w:rsidRPr="00A7054E">
        <w:rPr>
          <w:rFonts w:ascii="Times New Roman" w:hAnsi="Times New Roman" w:cs="Times New Roman"/>
          <w:sz w:val="24"/>
          <w:lang w:val="pl-PL"/>
        </w:rPr>
        <w:t xml:space="preserve"> przy </w:t>
      </w:r>
      <w:r w:rsidR="00516A76" w:rsidRPr="00A7054E">
        <w:rPr>
          <w:rFonts w:ascii="Times New Roman" w:hAnsi="Times New Roman" w:cs="Times New Roman"/>
          <w:sz w:val="24"/>
          <w:lang w:val="pl-PL"/>
        </w:rPr>
        <w:t>użyciu</w:t>
      </w:r>
      <w:r w:rsidR="00C051D7" w:rsidRPr="00A7054E">
        <w:rPr>
          <w:rFonts w:ascii="Times New Roman" w:hAnsi="Times New Roman" w:cs="Times New Roman"/>
          <w:sz w:val="24"/>
          <w:lang w:val="pl-PL"/>
        </w:rPr>
        <w:t xml:space="preserve"> innych technik</w:t>
      </w:r>
      <w:r w:rsidR="00275B02" w:rsidRPr="00A7054E">
        <w:rPr>
          <w:rFonts w:ascii="Times New Roman" w:hAnsi="Times New Roman" w:cs="Times New Roman"/>
          <w:sz w:val="24"/>
          <w:lang w:val="pl-PL"/>
        </w:rPr>
        <w:t>.</w:t>
      </w:r>
      <w:r w:rsidR="0076071E" w:rsidRPr="00A7054E">
        <w:rPr>
          <w:rFonts w:ascii="Times New Roman" w:hAnsi="Times New Roman" w:cs="Times New Roman"/>
          <w:sz w:val="24"/>
          <w:lang w:val="pl-PL"/>
        </w:rPr>
        <w:t xml:space="preserve"> Także i w</w:t>
      </w:r>
      <w:r w:rsidR="00AB7118" w:rsidRPr="00A7054E">
        <w:rPr>
          <w:rFonts w:ascii="Times New Roman" w:hAnsi="Times New Roman" w:cs="Times New Roman"/>
          <w:sz w:val="24"/>
          <w:lang w:val="pl-PL"/>
        </w:rPr>
        <w:t xml:space="preserve"> tym wypadku</w:t>
      </w:r>
      <w:r w:rsidR="00275B02" w:rsidRPr="00A7054E">
        <w:rPr>
          <w:rFonts w:ascii="Times New Roman" w:hAnsi="Times New Roman" w:cs="Times New Roman"/>
          <w:sz w:val="24"/>
          <w:lang w:val="pl-PL"/>
        </w:rPr>
        <w:t xml:space="preserve"> </w:t>
      </w:r>
      <w:r w:rsidR="00AB7118" w:rsidRPr="00A7054E">
        <w:rPr>
          <w:rFonts w:ascii="Times New Roman" w:hAnsi="Times New Roman" w:cs="Times New Roman"/>
          <w:sz w:val="24"/>
          <w:lang w:val="pl-PL"/>
        </w:rPr>
        <w:t>m</w:t>
      </w:r>
      <w:r w:rsidR="00472A42" w:rsidRPr="00A7054E">
        <w:rPr>
          <w:rFonts w:ascii="Times New Roman" w:hAnsi="Times New Roman" w:cs="Times New Roman"/>
          <w:sz w:val="24"/>
          <w:lang w:val="pl-PL"/>
        </w:rPr>
        <w:t>ikromacierze</w:t>
      </w:r>
      <w:r w:rsidR="007137F6" w:rsidRPr="00A7054E">
        <w:rPr>
          <w:rFonts w:ascii="Times New Roman" w:hAnsi="Times New Roman" w:cs="Times New Roman"/>
          <w:sz w:val="24"/>
          <w:lang w:val="pl-PL"/>
        </w:rPr>
        <w:t xml:space="preserve"> peptydowe stanowią </w:t>
      </w:r>
      <w:r w:rsidR="00DB2176" w:rsidRPr="00A7054E">
        <w:rPr>
          <w:rFonts w:ascii="Times New Roman" w:hAnsi="Times New Roman" w:cs="Times New Roman"/>
          <w:sz w:val="24"/>
          <w:lang w:val="pl-PL"/>
        </w:rPr>
        <w:t>dogodną</w:t>
      </w:r>
      <w:r w:rsidR="007137F6" w:rsidRPr="00A7054E">
        <w:rPr>
          <w:rFonts w:ascii="Times New Roman" w:hAnsi="Times New Roman" w:cs="Times New Roman"/>
          <w:sz w:val="24"/>
          <w:lang w:val="pl-PL"/>
        </w:rPr>
        <w:t xml:space="preserve"> </w:t>
      </w:r>
      <w:r w:rsidR="00222975" w:rsidRPr="00A7054E">
        <w:rPr>
          <w:rFonts w:ascii="Times New Roman" w:hAnsi="Times New Roman" w:cs="Times New Roman"/>
          <w:sz w:val="24"/>
          <w:lang w:val="pl-PL"/>
        </w:rPr>
        <w:t>metodę</w:t>
      </w:r>
      <w:r w:rsidR="007137F6" w:rsidRPr="00A7054E">
        <w:rPr>
          <w:rFonts w:ascii="Times New Roman" w:hAnsi="Times New Roman" w:cs="Times New Roman"/>
          <w:sz w:val="24"/>
          <w:lang w:val="pl-PL"/>
        </w:rPr>
        <w:t xml:space="preserve"> </w:t>
      </w:r>
      <w:r w:rsidR="00072AFF" w:rsidRPr="00A7054E">
        <w:rPr>
          <w:rFonts w:ascii="Times New Roman" w:hAnsi="Times New Roman" w:cs="Times New Roman"/>
          <w:sz w:val="24"/>
          <w:lang w:val="pl-PL"/>
        </w:rPr>
        <w:t xml:space="preserve">weryfikacji </w:t>
      </w:r>
      <w:r w:rsidR="00AB7118" w:rsidRPr="00A7054E">
        <w:rPr>
          <w:rFonts w:ascii="Times New Roman" w:hAnsi="Times New Roman" w:cs="Times New Roman"/>
          <w:sz w:val="24"/>
          <w:lang w:val="pl-PL"/>
        </w:rPr>
        <w:t>oraz</w:t>
      </w:r>
      <w:r w:rsidR="00072AFF" w:rsidRPr="00A7054E">
        <w:rPr>
          <w:rFonts w:ascii="Times New Roman" w:hAnsi="Times New Roman" w:cs="Times New Roman"/>
          <w:sz w:val="24"/>
          <w:lang w:val="pl-PL"/>
        </w:rPr>
        <w:t xml:space="preserve"> </w:t>
      </w:r>
      <w:r w:rsidR="00C60AE5" w:rsidRPr="00A7054E">
        <w:rPr>
          <w:rFonts w:ascii="Times New Roman" w:hAnsi="Times New Roman" w:cs="Times New Roman"/>
          <w:sz w:val="24"/>
          <w:lang w:val="pl-PL"/>
        </w:rPr>
        <w:t xml:space="preserve">dokładniejszej </w:t>
      </w:r>
      <w:r w:rsidR="00072AFF" w:rsidRPr="00A7054E">
        <w:rPr>
          <w:rFonts w:ascii="Times New Roman" w:hAnsi="Times New Roman" w:cs="Times New Roman"/>
          <w:sz w:val="24"/>
          <w:lang w:val="pl-PL"/>
        </w:rPr>
        <w:t xml:space="preserve">charakteryzacji </w:t>
      </w:r>
      <w:r w:rsidR="00434FCF" w:rsidRPr="00A7054E">
        <w:rPr>
          <w:rFonts w:ascii="Times New Roman" w:hAnsi="Times New Roman" w:cs="Times New Roman"/>
          <w:sz w:val="24"/>
          <w:lang w:val="pl-PL"/>
        </w:rPr>
        <w:t xml:space="preserve">tych </w:t>
      </w:r>
      <w:r w:rsidR="00472A42" w:rsidRPr="00A7054E">
        <w:rPr>
          <w:rFonts w:ascii="Times New Roman" w:hAnsi="Times New Roman" w:cs="Times New Roman"/>
          <w:sz w:val="24"/>
          <w:lang w:val="pl-PL"/>
        </w:rPr>
        <w:t>oddziaływań</w:t>
      </w:r>
      <w:r w:rsidR="00AB7118" w:rsidRPr="00A7054E">
        <w:rPr>
          <w:rFonts w:ascii="Times New Roman" w:hAnsi="Times New Roman" w:cs="Times New Roman"/>
          <w:sz w:val="24"/>
          <w:lang w:val="pl-PL"/>
        </w:rPr>
        <w:t xml:space="preserve">. Eksperyment przeprowadza się w sposób </w:t>
      </w:r>
      <w:r w:rsidR="003A6B75" w:rsidRPr="00A7054E">
        <w:rPr>
          <w:rFonts w:ascii="Times New Roman" w:hAnsi="Times New Roman" w:cs="Times New Roman"/>
          <w:sz w:val="24"/>
          <w:lang w:val="pl-PL"/>
        </w:rPr>
        <w:t>podobny jak w</w:t>
      </w:r>
      <w:r w:rsidR="00A63559">
        <w:rPr>
          <w:rFonts w:ascii="Times New Roman" w:hAnsi="Times New Roman" w:cs="Times New Roman"/>
          <w:sz w:val="24"/>
          <w:lang w:val="pl-PL"/>
        </w:rPr>
        <w:t> </w:t>
      </w:r>
      <w:r w:rsidR="003A6B75" w:rsidRPr="00A7054E">
        <w:rPr>
          <w:rFonts w:ascii="Times New Roman" w:hAnsi="Times New Roman" w:cs="Times New Roman"/>
          <w:sz w:val="24"/>
          <w:lang w:val="pl-PL"/>
        </w:rPr>
        <w:t xml:space="preserve">przypadku </w:t>
      </w:r>
      <w:r w:rsidR="00C46EC0" w:rsidRPr="00A7054E">
        <w:rPr>
          <w:rFonts w:ascii="Times New Roman" w:hAnsi="Times New Roman" w:cs="Times New Roman"/>
          <w:sz w:val="24"/>
          <w:lang w:val="pl-PL"/>
        </w:rPr>
        <w:t>charakteryzacji</w:t>
      </w:r>
      <w:r w:rsidR="003A6B75" w:rsidRPr="00A7054E">
        <w:rPr>
          <w:rFonts w:ascii="Times New Roman" w:hAnsi="Times New Roman" w:cs="Times New Roman"/>
          <w:sz w:val="24"/>
          <w:lang w:val="pl-PL"/>
        </w:rPr>
        <w:t xml:space="preserve"> przeciwciał, ale </w:t>
      </w:r>
      <w:r w:rsidR="00EA263C" w:rsidRPr="00A7054E">
        <w:rPr>
          <w:rFonts w:ascii="Times New Roman" w:hAnsi="Times New Roman" w:cs="Times New Roman"/>
          <w:sz w:val="24"/>
          <w:lang w:val="pl-PL"/>
        </w:rPr>
        <w:t>mikromacierze</w:t>
      </w:r>
      <w:r w:rsidR="00342D46" w:rsidRPr="00A7054E">
        <w:rPr>
          <w:rFonts w:ascii="Times New Roman" w:hAnsi="Times New Roman" w:cs="Times New Roman"/>
          <w:sz w:val="24"/>
          <w:lang w:val="pl-PL"/>
        </w:rPr>
        <w:t xml:space="preserve"> peptydow</w:t>
      </w:r>
      <w:r w:rsidR="00EA263C" w:rsidRPr="00A7054E">
        <w:rPr>
          <w:rFonts w:ascii="Times New Roman" w:hAnsi="Times New Roman" w:cs="Times New Roman"/>
          <w:sz w:val="24"/>
          <w:lang w:val="pl-PL"/>
        </w:rPr>
        <w:t>e</w:t>
      </w:r>
      <w:r w:rsidR="00342D46" w:rsidRPr="00A7054E">
        <w:rPr>
          <w:rFonts w:ascii="Times New Roman" w:hAnsi="Times New Roman" w:cs="Times New Roman"/>
          <w:sz w:val="24"/>
          <w:lang w:val="pl-PL"/>
        </w:rPr>
        <w:t xml:space="preserve"> </w:t>
      </w:r>
      <w:r w:rsidR="008076D5" w:rsidRPr="00A7054E">
        <w:rPr>
          <w:rFonts w:ascii="Times New Roman" w:hAnsi="Times New Roman" w:cs="Times New Roman"/>
          <w:sz w:val="24"/>
          <w:lang w:val="pl-PL"/>
        </w:rPr>
        <w:t xml:space="preserve">inkubuje się </w:t>
      </w:r>
      <w:r w:rsidR="00342D46" w:rsidRPr="00A7054E">
        <w:rPr>
          <w:rFonts w:ascii="Times New Roman" w:hAnsi="Times New Roman" w:cs="Times New Roman"/>
          <w:sz w:val="24"/>
          <w:lang w:val="pl-PL"/>
        </w:rPr>
        <w:t xml:space="preserve">z </w:t>
      </w:r>
      <w:r w:rsidR="00EA263C" w:rsidRPr="00A7054E">
        <w:rPr>
          <w:rFonts w:ascii="Times New Roman" w:hAnsi="Times New Roman" w:cs="Times New Roman"/>
          <w:sz w:val="24"/>
          <w:lang w:val="pl-PL"/>
        </w:rPr>
        <w:t xml:space="preserve">badanym </w:t>
      </w:r>
      <w:r w:rsidR="003259D1" w:rsidRPr="00A7054E">
        <w:rPr>
          <w:rFonts w:ascii="Times New Roman" w:hAnsi="Times New Roman" w:cs="Times New Roman"/>
          <w:sz w:val="24"/>
          <w:lang w:val="pl-PL"/>
        </w:rPr>
        <w:t>białkiem lub domeną,</w:t>
      </w:r>
      <w:r w:rsidR="00D71D30" w:rsidRPr="00A7054E">
        <w:rPr>
          <w:rFonts w:ascii="Times New Roman" w:hAnsi="Times New Roman" w:cs="Times New Roman"/>
          <w:sz w:val="24"/>
          <w:lang w:val="pl-PL"/>
        </w:rPr>
        <w:t xml:space="preserve"> a następnie z</w:t>
      </w:r>
      <w:r w:rsidR="005162CC" w:rsidRPr="00A7054E">
        <w:rPr>
          <w:rFonts w:ascii="Times New Roman" w:hAnsi="Times New Roman" w:cs="Times New Roman"/>
          <w:sz w:val="24"/>
          <w:lang w:val="pl-PL"/>
        </w:rPr>
        <w:t xml:space="preserve"> fluorescencyjnym przeciwciałem rozpoznający</w:t>
      </w:r>
      <w:r w:rsidR="00644BDB" w:rsidRPr="00A7054E">
        <w:rPr>
          <w:rFonts w:ascii="Times New Roman" w:hAnsi="Times New Roman" w:cs="Times New Roman"/>
          <w:sz w:val="24"/>
          <w:lang w:val="pl-PL"/>
        </w:rPr>
        <w:t>m</w:t>
      </w:r>
      <w:r w:rsidR="005162CC" w:rsidRPr="00A7054E">
        <w:rPr>
          <w:rFonts w:ascii="Times New Roman" w:hAnsi="Times New Roman" w:cs="Times New Roman"/>
          <w:sz w:val="24"/>
          <w:lang w:val="pl-PL"/>
        </w:rPr>
        <w:t xml:space="preserve"> </w:t>
      </w:r>
      <w:r w:rsidR="006A75E2" w:rsidRPr="00A7054E">
        <w:rPr>
          <w:rFonts w:ascii="Times New Roman" w:hAnsi="Times New Roman" w:cs="Times New Roman"/>
          <w:sz w:val="24"/>
          <w:lang w:val="pl-PL"/>
        </w:rPr>
        <w:t>białko/</w:t>
      </w:r>
      <w:r w:rsidR="008076D5" w:rsidRPr="00A7054E">
        <w:rPr>
          <w:rFonts w:ascii="Times New Roman" w:hAnsi="Times New Roman" w:cs="Times New Roman"/>
          <w:sz w:val="24"/>
          <w:lang w:val="pl-PL"/>
        </w:rPr>
        <w:t>domenę (</w:t>
      </w:r>
      <w:r w:rsidR="003F2EF2" w:rsidRPr="00A7054E">
        <w:rPr>
          <w:rFonts w:ascii="Times New Roman" w:hAnsi="Times New Roman" w:cs="Times New Roman"/>
          <w:sz w:val="24"/>
          <w:lang w:val="pl-PL"/>
        </w:rPr>
        <w:t xml:space="preserve">Rys </w:t>
      </w:r>
      <w:r w:rsidR="00FF3D6C" w:rsidRPr="00A7054E">
        <w:rPr>
          <w:rFonts w:ascii="Times New Roman" w:hAnsi="Times New Roman" w:cs="Times New Roman"/>
          <w:sz w:val="24"/>
          <w:lang w:val="pl-PL"/>
        </w:rPr>
        <w:t>4</w:t>
      </w:r>
      <w:r w:rsidR="003F2EF2" w:rsidRPr="00A7054E">
        <w:rPr>
          <w:rFonts w:ascii="Times New Roman" w:hAnsi="Times New Roman" w:cs="Times New Roman"/>
          <w:sz w:val="24"/>
          <w:lang w:val="pl-PL"/>
        </w:rPr>
        <w:t>b)</w:t>
      </w:r>
      <w:r w:rsidR="00472A42" w:rsidRPr="00A7054E">
        <w:rPr>
          <w:rFonts w:ascii="Times New Roman" w:hAnsi="Times New Roman" w:cs="Times New Roman"/>
          <w:sz w:val="24"/>
          <w:lang w:val="pl-PL"/>
        </w:rPr>
        <w:t>.</w:t>
      </w:r>
      <w:r w:rsidR="00C60AE5" w:rsidRPr="00A7054E">
        <w:rPr>
          <w:rFonts w:ascii="Times New Roman" w:hAnsi="Times New Roman" w:cs="Times New Roman"/>
          <w:sz w:val="24"/>
          <w:lang w:val="pl-PL"/>
        </w:rPr>
        <w:t xml:space="preserve"> </w:t>
      </w:r>
    </w:p>
    <w:p w14:paraId="6130930C" w14:textId="42642CA9" w:rsidR="00CC4E18" w:rsidRDefault="009279A3" w:rsidP="00875732">
      <w:pPr>
        <w:pStyle w:val="Akapitzlist"/>
        <w:numPr>
          <w:ilvl w:val="0"/>
          <w:numId w:val="2"/>
        </w:numPr>
        <w:ind w:left="360"/>
        <w:jc w:val="both"/>
        <w:rPr>
          <w:rFonts w:ascii="Times New Roman" w:hAnsi="Times New Roman" w:cs="Times New Roman"/>
          <w:lang w:val="pl-PL"/>
        </w:rPr>
      </w:pPr>
      <w:r w:rsidRPr="00A7054E">
        <w:rPr>
          <w:rFonts w:ascii="Times New Roman" w:hAnsi="Times New Roman" w:cs="Times New Roman"/>
          <w:b/>
          <w:bCs/>
          <w:sz w:val="24"/>
          <w:lang w:val="pl-PL"/>
        </w:rPr>
        <w:t>Charakteryzacja</w:t>
      </w:r>
      <w:r w:rsidR="0034078F" w:rsidRPr="00A7054E">
        <w:rPr>
          <w:rFonts w:ascii="Times New Roman" w:hAnsi="Times New Roman" w:cs="Times New Roman"/>
          <w:b/>
          <w:bCs/>
          <w:sz w:val="24"/>
          <w:lang w:val="pl-PL"/>
        </w:rPr>
        <w:t xml:space="preserve"> wpływu sekwencji i </w:t>
      </w:r>
      <w:r w:rsidR="003940C3" w:rsidRPr="00A7054E">
        <w:rPr>
          <w:rFonts w:ascii="Times New Roman" w:hAnsi="Times New Roman" w:cs="Times New Roman"/>
          <w:b/>
          <w:bCs/>
          <w:sz w:val="24"/>
          <w:lang w:val="pl-PL"/>
        </w:rPr>
        <w:t xml:space="preserve">sąsiadujących modyfikacji na </w:t>
      </w:r>
      <w:r w:rsidR="008A1706" w:rsidRPr="00A7054E">
        <w:rPr>
          <w:rFonts w:ascii="Times New Roman" w:hAnsi="Times New Roman" w:cs="Times New Roman"/>
          <w:b/>
          <w:bCs/>
          <w:sz w:val="24"/>
          <w:lang w:val="pl-PL"/>
        </w:rPr>
        <w:t>aktywność</w:t>
      </w:r>
      <w:r w:rsidR="003940C3" w:rsidRPr="00A7054E">
        <w:rPr>
          <w:rFonts w:ascii="Times New Roman" w:hAnsi="Times New Roman" w:cs="Times New Roman"/>
          <w:b/>
          <w:bCs/>
          <w:sz w:val="24"/>
          <w:lang w:val="pl-PL"/>
        </w:rPr>
        <w:t xml:space="preserve"> </w:t>
      </w:r>
      <w:r w:rsidR="008A1706" w:rsidRPr="00A7054E">
        <w:rPr>
          <w:rFonts w:ascii="Times New Roman" w:hAnsi="Times New Roman" w:cs="Times New Roman"/>
          <w:b/>
          <w:bCs/>
          <w:sz w:val="24"/>
          <w:lang w:val="pl-PL"/>
        </w:rPr>
        <w:t>enzymów</w:t>
      </w:r>
      <w:r w:rsidR="003940C3" w:rsidRPr="00A7054E">
        <w:rPr>
          <w:rFonts w:ascii="Times New Roman" w:hAnsi="Times New Roman" w:cs="Times New Roman"/>
          <w:b/>
          <w:bCs/>
          <w:sz w:val="24"/>
          <w:lang w:val="pl-PL"/>
        </w:rPr>
        <w:t xml:space="preserve"> modyfikujących </w:t>
      </w:r>
      <w:r w:rsidR="008A1706" w:rsidRPr="00A7054E">
        <w:rPr>
          <w:rFonts w:ascii="Times New Roman" w:hAnsi="Times New Roman" w:cs="Times New Roman"/>
          <w:b/>
          <w:bCs/>
          <w:sz w:val="24"/>
          <w:lang w:val="pl-PL"/>
        </w:rPr>
        <w:t>białka</w:t>
      </w:r>
      <w:r w:rsidR="003940C3" w:rsidRPr="00A7054E">
        <w:rPr>
          <w:rFonts w:ascii="Times New Roman" w:hAnsi="Times New Roman" w:cs="Times New Roman"/>
          <w:b/>
          <w:bCs/>
          <w:sz w:val="24"/>
          <w:lang w:val="pl-PL"/>
        </w:rPr>
        <w:t xml:space="preserve"> histonowe</w:t>
      </w:r>
      <w:r w:rsidR="00DA45C4" w:rsidRPr="00A7054E">
        <w:rPr>
          <w:rFonts w:ascii="Times New Roman" w:hAnsi="Times New Roman" w:cs="Times New Roman"/>
          <w:b/>
          <w:bCs/>
          <w:sz w:val="24"/>
          <w:lang w:val="pl-PL"/>
        </w:rPr>
        <w:t>.</w:t>
      </w:r>
      <w:r w:rsidR="000F1630" w:rsidRPr="00A7054E">
        <w:rPr>
          <w:rStyle w:val="Odwoanieprzypisukocowego"/>
          <w:rFonts w:ascii="Times New Roman" w:hAnsi="Times New Roman" w:cs="Times New Roman"/>
          <w:sz w:val="24"/>
          <w:lang w:val="pl-PL"/>
        </w:rPr>
        <w:endnoteReference w:id="13"/>
      </w:r>
      <w:r w:rsidR="003940C3" w:rsidRPr="00A7054E">
        <w:rPr>
          <w:rFonts w:ascii="Times New Roman" w:hAnsi="Times New Roman" w:cs="Times New Roman"/>
          <w:sz w:val="24"/>
          <w:lang w:val="pl-PL"/>
        </w:rPr>
        <w:t xml:space="preserve"> </w:t>
      </w:r>
      <w:r w:rsidR="004D481C" w:rsidRPr="00A7054E">
        <w:rPr>
          <w:rFonts w:ascii="Times New Roman" w:hAnsi="Times New Roman" w:cs="Times New Roman"/>
          <w:sz w:val="24"/>
          <w:lang w:val="pl-PL"/>
        </w:rPr>
        <w:t xml:space="preserve">Reakcje enzymatyczne przeprowadzane na </w:t>
      </w:r>
      <w:r w:rsidR="001C759F" w:rsidRPr="00A7054E">
        <w:rPr>
          <w:rFonts w:ascii="Times New Roman" w:hAnsi="Times New Roman" w:cs="Times New Roman"/>
          <w:sz w:val="24"/>
          <w:lang w:val="pl-PL"/>
        </w:rPr>
        <w:t>mikromacierzach</w:t>
      </w:r>
      <w:r w:rsidR="00753C71" w:rsidRPr="00A7054E">
        <w:rPr>
          <w:rFonts w:ascii="Times New Roman" w:hAnsi="Times New Roman" w:cs="Times New Roman"/>
          <w:sz w:val="24"/>
          <w:lang w:val="pl-PL"/>
        </w:rPr>
        <w:t xml:space="preserve"> peptydowych</w:t>
      </w:r>
      <w:r w:rsidR="00E71AA8" w:rsidRPr="00A7054E">
        <w:rPr>
          <w:rFonts w:ascii="Times New Roman" w:hAnsi="Times New Roman" w:cs="Times New Roman"/>
          <w:sz w:val="24"/>
          <w:lang w:val="pl-PL"/>
        </w:rPr>
        <w:t xml:space="preserve"> stanowią efektywn</w:t>
      </w:r>
      <w:r w:rsidR="00CF6A2D" w:rsidRPr="00A7054E">
        <w:rPr>
          <w:rFonts w:ascii="Times New Roman" w:hAnsi="Times New Roman" w:cs="Times New Roman"/>
          <w:sz w:val="24"/>
          <w:lang w:val="pl-PL"/>
        </w:rPr>
        <w:t>ą</w:t>
      </w:r>
      <w:r w:rsidR="00E71AA8" w:rsidRPr="00A7054E">
        <w:rPr>
          <w:rFonts w:ascii="Times New Roman" w:hAnsi="Times New Roman" w:cs="Times New Roman"/>
          <w:sz w:val="24"/>
          <w:lang w:val="pl-PL"/>
        </w:rPr>
        <w:t xml:space="preserve"> </w:t>
      </w:r>
      <w:r w:rsidR="00173C29" w:rsidRPr="00A7054E">
        <w:rPr>
          <w:rFonts w:ascii="Times New Roman" w:hAnsi="Times New Roman" w:cs="Times New Roman"/>
          <w:sz w:val="24"/>
          <w:lang w:val="pl-PL"/>
        </w:rPr>
        <w:t>metodę</w:t>
      </w:r>
      <w:r w:rsidR="00E71AA8" w:rsidRPr="00A7054E">
        <w:rPr>
          <w:rFonts w:ascii="Times New Roman" w:hAnsi="Times New Roman" w:cs="Times New Roman"/>
          <w:sz w:val="24"/>
          <w:lang w:val="pl-PL"/>
        </w:rPr>
        <w:t xml:space="preserve"> charakteryzacji </w:t>
      </w:r>
      <w:r w:rsidR="00173C29" w:rsidRPr="00A7054E">
        <w:rPr>
          <w:rFonts w:ascii="Times New Roman" w:hAnsi="Times New Roman" w:cs="Times New Roman"/>
          <w:sz w:val="24"/>
          <w:lang w:val="pl-PL"/>
        </w:rPr>
        <w:t>enzymów</w:t>
      </w:r>
      <w:r w:rsidR="00AB3FE2" w:rsidRPr="00A7054E">
        <w:rPr>
          <w:rFonts w:ascii="Times New Roman" w:hAnsi="Times New Roman" w:cs="Times New Roman"/>
          <w:sz w:val="24"/>
          <w:lang w:val="pl-PL"/>
        </w:rPr>
        <w:t xml:space="preserve"> modyfikujących chromatynę</w:t>
      </w:r>
      <w:r w:rsidR="00173C29" w:rsidRPr="00A7054E">
        <w:rPr>
          <w:rFonts w:ascii="Times New Roman" w:hAnsi="Times New Roman" w:cs="Times New Roman"/>
          <w:sz w:val="24"/>
          <w:lang w:val="pl-PL"/>
        </w:rPr>
        <w:t>,</w:t>
      </w:r>
      <w:r w:rsidR="00AB3FE2" w:rsidRPr="00A7054E">
        <w:rPr>
          <w:rFonts w:ascii="Times New Roman" w:hAnsi="Times New Roman" w:cs="Times New Roman"/>
          <w:sz w:val="24"/>
          <w:lang w:val="pl-PL"/>
        </w:rPr>
        <w:t xml:space="preserve"> przy </w:t>
      </w:r>
      <w:r w:rsidR="00902E06" w:rsidRPr="00A7054E">
        <w:rPr>
          <w:rFonts w:ascii="Times New Roman" w:hAnsi="Times New Roman" w:cs="Times New Roman"/>
          <w:sz w:val="24"/>
          <w:lang w:val="pl-PL"/>
        </w:rPr>
        <w:t>zastosowaniu specyficznych przeciwciał lub radioizotopo</w:t>
      </w:r>
      <w:r w:rsidR="00173C29" w:rsidRPr="00A7054E">
        <w:rPr>
          <w:rFonts w:ascii="Times New Roman" w:hAnsi="Times New Roman" w:cs="Times New Roman"/>
          <w:sz w:val="24"/>
          <w:lang w:val="pl-PL"/>
        </w:rPr>
        <w:t>wego znakowani</w:t>
      </w:r>
      <w:r w:rsidR="00173C29">
        <w:rPr>
          <w:rFonts w:ascii="Times New Roman" w:hAnsi="Times New Roman" w:cs="Times New Roman"/>
          <w:lang w:val="pl-PL"/>
        </w:rPr>
        <w:t>a.</w:t>
      </w:r>
      <w:r w:rsidR="00D27E4F">
        <w:rPr>
          <w:rFonts w:ascii="Times New Roman" w:hAnsi="Times New Roman" w:cs="Times New Roman"/>
          <w:lang w:val="pl-PL"/>
        </w:rPr>
        <w:t xml:space="preserve"> </w:t>
      </w:r>
    </w:p>
    <w:p w14:paraId="1F86155E" w14:textId="6C0E0618" w:rsidR="009B31B1" w:rsidRDefault="00173C29" w:rsidP="00D84487">
      <w:pPr>
        <w:jc w:val="both"/>
        <w:rPr>
          <w:rFonts w:ascii="Times New Roman" w:hAnsi="Times New Roman" w:cs="Times New Roman"/>
          <w:lang w:val="pl-PL"/>
        </w:rPr>
      </w:pPr>
      <w:r w:rsidRPr="00CC4E18">
        <w:rPr>
          <w:rFonts w:ascii="Times New Roman" w:hAnsi="Times New Roman" w:cs="Times New Roman"/>
          <w:lang w:val="pl-PL"/>
        </w:rPr>
        <w:t xml:space="preserve"> </w:t>
      </w:r>
    </w:p>
    <w:p w14:paraId="75EE811A" w14:textId="08DB7265" w:rsidR="00426EFA" w:rsidRPr="00FF3D6C" w:rsidRDefault="00054392" w:rsidP="00FF3D6C">
      <w:pPr>
        <w:rPr>
          <w:rFonts w:ascii="Times New Roman" w:hAnsi="Times New Roman" w:cs="Times New Roman"/>
          <w:lang w:val="pl-PL"/>
        </w:rPr>
      </w:pPr>
      <w:r>
        <w:rPr>
          <w:rFonts w:ascii="Times New Roman" w:hAnsi="Times New Roman" w:cs="Times New Roman"/>
          <w:noProof/>
          <w:lang w:val="en-GB" w:eastAsia="en-GB"/>
        </w:rPr>
        <w:lastRenderedPageBreak/>
        <w:drawing>
          <wp:inline distT="0" distB="0" distL="0" distR="0" wp14:anchorId="7DFA2348" wp14:editId="00286D5B">
            <wp:extent cx="3150919" cy="1828800"/>
            <wp:effectExtent l="0" t="0" r="0" b="0"/>
            <wp:docPr id="140" name="Pictur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2670" cy="18414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lang w:val="en-GB" w:eastAsia="en-GB"/>
        </w:rPr>
        <w:drawing>
          <wp:inline distT="0" distB="0" distL="0" distR="0" wp14:anchorId="29F7FAA0" wp14:editId="2956994E">
            <wp:extent cx="2914650" cy="1852851"/>
            <wp:effectExtent l="0" t="0" r="0" b="0"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6385" cy="186031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="00426EFA" w:rsidRPr="00CB6590">
        <w:rPr>
          <w:rFonts w:ascii="Times New Roman" w:hAnsi="Times New Roman" w:cs="Times New Roman"/>
          <w:b/>
          <w:lang w:val="pl-PL"/>
        </w:rPr>
        <w:t xml:space="preserve">Rysunek </w:t>
      </w:r>
      <w:r w:rsidR="00426EFA">
        <w:rPr>
          <w:rFonts w:ascii="Times New Roman" w:hAnsi="Times New Roman" w:cs="Times New Roman"/>
          <w:b/>
          <w:lang w:val="pl-PL"/>
        </w:rPr>
        <w:t>4</w:t>
      </w:r>
      <w:r w:rsidR="00426EFA" w:rsidRPr="00CB6590">
        <w:rPr>
          <w:rFonts w:ascii="Times New Roman" w:hAnsi="Times New Roman" w:cs="Times New Roman"/>
          <w:b/>
          <w:lang w:val="pl-PL"/>
        </w:rPr>
        <w:t>.</w:t>
      </w:r>
      <w:r w:rsidR="00426EFA">
        <w:rPr>
          <w:rFonts w:ascii="Times New Roman" w:hAnsi="Times New Roman" w:cs="Times New Roman"/>
          <w:b/>
          <w:lang w:val="pl-PL"/>
        </w:rPr>
        <w:t xml:space="preserve"> </w:t>
      </w:r>
      <w:r w:rsidR="004F0439">
        <w:rPr>
          <w:rFonts w:ascii="Times New Roman" w:hAnsi="Times New Roman" w:cs="Times New Roman"/>
          <w:bCs/>
          <w:lang w:val="pl-PL"/>
        </w:rPr>
        <w:t xml:space="preserve">Zastosowania </w:t>
      </w:r>
      <w:r w:rsidR="00426EFA">
        <w:rPr>
          <w:rFonts w:ascii="Times New Roman" w:hAnsi="Times New Roman" w:cs="Times New Roman"/>
          <w:bCs/>
          <w:lang w:val="pl-PL"/>
        </w:rPr>
        <w:t>mikromacierzy</w:t>
      </w:r>
      <w:r w:rsidR="004F0439">
        <w:rPr>
          <w:rFonts w:ascii="Times New Roman" w:hAnsi="Times New Roman" w:cs="Times New Roman"/>
          <w:bCs/>
          <w:lang w:val="pl-PL"/>
        </w:rPr>
        <w:t>.</w:t>
      </w:r>
      <w:r w:rsidR="00426EFA">
        <w:rPr>
          <w:rFonts w:ascii="Times New Roman" w:hAnsi="Times New Roman" w:cs="Times New Roman"/>
          <w:bCs/>
          <w:lang w:val="pl-PL"/>
        </w:rPr>
        <w:t xml:space="preserve"> </w:t>
      </w:r>
      <w:r w:rsidR="00426EFA" w:rsidRPr="00AE7EC8">
        <w:rPr>
          <w:rFonts w:ascii="Times New Roman" w:hAnsi="Times New Roman" w:cs="Times New Roman"/>
          <w:b/>
          <w:lang w:val="pl-PL"/>
        </w:rPr>
        <w:t>a)</w:t>
      </w:r>
      <w:r w:rsidR="00426EFA">
        <w:rPr>
          <w:rFonts w:ascii="Times New Roman" w:hAnsi="Times New Roman" w:cs="Times New Roman"/>
          <w:bCs/>
          <w:lang w:val="pl-PL"/>
        </w:rPr>
        <w:t xml:space="preserve"> </w:t>
      </w:r>
      <w:r w:rsidR="00C0144D">
        <w:rPr>
          <w:rFonts w:ascii="Times New Roman" w:hAnsi="Times New Roman" w:cs="Times New Roman"/>
          <w:bCs/>
          <w:lang w:val="pl-PL"/>
        </w:rPr>
        <w:t>C</w:t>
      </w:r>
      <w:r w:rsidR="00426EFA">
        <w:rPr>
          <w:rFonts w:ascii="Times New Roman" w:hAnsi="Times New Roman" w:cs="Times New Roman"/>
          <w:bCs/>
          <w:lang w:val="pl-PL"/>
        </w:rPr>
        <w:t xml:space="preserve">harakteryzacja przeciwciał rozpoznających </w:t>
      </w:r>
      <w:proofErr w:type="spellStart"/>
      <w:r w:rsidR="00E11090">
        <w:rPr>
          <w:rFonts w:ascii="Times New Roman" w:hAnsi="Times New Roman" w:cs="Times New Roman"/>
          <w:bCs/>
          <w:lang w:val="pl-PL"/>
        </w:rPr>
        <w:t>PTMs</w:t>
      </w:r>
      <w:proofErr w:type="spellEnd"/>
      <w:r w:rsidR="00426EFA">
        <w:rPr>
          <w:rFonts w:ascii="Times New Roman" w:hAnsi="Times New Roman" w:cs="Times New Roman"/>
          <w:bCs/>
          <w:lang w:val="pl-PL"/>
        </w:rPr>
        <w:t xml:space="preserve">, </w:t>
      </w:r>
      <w:r w:rsidR="00426EFA">
        <w:rPr>
          <w:rFonts w:ascii="Times New Roman" w:hAnsi="Times New Roman" w:cs="Times New Roman"/>
          <w:bCs/>
          <w:lang w:val="pl-PL"/>
        </w:rPr>
        <w:br/>
      </w:r>
      <w:r w:rsidR="00426EFA" w:rsidRPr="00AE7EC8">
        <w:rPr>
          <w:rFonts w:ascii="Times New Roman" w:hAnsi="Times New Roman" w:cs="Times New Roman"/>
          <w:b/>
          <w:lang w:val="pl-PL"/>
        </w:rPr>
        <w:t>b)</w:t>
      </w:r>
      <w:r w:rsidR="00C0144D">
        <w:rPr>
          <w:rFonts w:ascii="Times New Roman" w:hAnsi="Times New Roman" w:cs="Times New Roman"/>
          <w:bCs/>
          <w:lang w:val="pl-PL"/>
        </w:rPr>
        <w:t xml:space="preserve"> B</w:t>
      </w:r>
      <w:r w:rsidR="00426EFA">
        <w:rPr>
          <w:rFonts w:ascii="Times New Roman" w:hAnsi="Times New Roman" w:cs="Times New Roman"/>
          <w:bCs/>
          <w:lang w:val="pl-PL"/>
        </w:rPr>
        <w:t>adania oddziaływań białek lub domen białkowych ze zmodyfikowanymi histonami.</w:t>
      </w:r>
    </w:p>
    <w:p w14:paraId="40964D6B" w14:textId="77777777" w:rsidR="00A63559" w:rsidRDefault="00A63559" w:rsidP="00613FAB">
      <w:pPr>
        <w:ind w:firstLine="720"/>
        <w:jc w:val="both"/>
        <w:rPr>
          <w:rFonts w:ascii="Times New Roman" w:hAnsi="Times New Roman" w:cs="Times New Roman"/>
          <w:sz w:val="24"/>
          <w:lang w:val="pl-PL"/>
        </w:rPr>
      </w:pPr>
    </w:p>
    <w:p w14:paraId="59DBA6FF" w14:textId="34057A8A" w:rsidR="00FB6B2E" w:rsidRPr="00A7054E" w:rsidRDefault="0088348A" w:rsidP="00613FAB">
      <w:pPr>
        <w:ind w:firstLine="720"/>
        <w:jc w:val="both"/>
        <w:rPr>
          <w:rFonts w:ascii="Times New Roman" w:hAnsi="Times New Roman" w:cs="Times New Roman"/>
          <w:sz w:val="24"/>
          <w:lang w:val="pl-PL"/>
        </w:rPr>
      </w:pPr>
      <w:r w:rsidRPr="00A7054E">
        <w:rPr>
          <w:rFonts w:ascii="Times New Roman" w:hAnsi="Times New Roman" w:cs="Times New Roman"/>
          <w:sz w:val="24"/>
          <w:lang w:val="pl-PL"/>
        </w:rPr>
        <w:t xml:space="preserve">Pomimo wielu zalet </w:t>
      </w:r>
      <w:proofErr w:type="spellStart"/>
      <w:r w:rsidRPr="00A7054E">
        <w:rPr>
          <w:rFonts w:ascii="Times New Roman" w:hAnsi="Times New Roman" w:cs="Times New Roman"/>
          <w:sz w:val="24"/>
          <w:lang w:val="pl-PL"/>
        </w:rPr>
        <w:t>mikromacierze</w:t>
      </w:r>
      <w:proofErr w:type="spellEnd"/>
      <w:r w:rsidRPr="00A7054E">
        <w:rPr>
          <w:rFonts w:ascii="Times New Roman" w:hAnsi="Times New Roman" w:cs="Times New Roman"/>
          <w:sz w:val="24"/>
          <w:lang w:val="pl-PL"/>
        </w:rPr>
        <w:t xml:space="preserve"> peptydowe </w:t>
      </w:r>
      <w:r w:rsidR="00E75478" w:rsidRPr="00A7054E">
        <w:rPr>
          <w:rFonts w:ascii="Times New Roman" w:hAnsi="Times New Roman" w:cs="Times New Roman"/>
          <w:sz w:val="24"/>
          <w:lang w:val="pl-PL"/>
        </w:rPr>
        <w:t>maj</w:t>
      </w:r>
      <w:r w:rsidR="00A63559">
        <w:rPr>
          <w:rFonts w:ascii="Times New Roman" w:hAnsi="Times New Roman" w:cs="Times New Roman"/>
          <w:sz w:val="24"/>
          <w:lang w:val="pl-PL"/>
        </w:rPr>
        <w:t>ą</w:t>
      </w:r>
      <w:r w:rsidR="00E75478" w:rsidRPr="00A7054E">
        <w:rPr>
          <w:rFonts w:ascii="Times New Roman" w:hAnsi="Times New Roman" w:cs="Times New Roman"/>
          <w:sz w:val="24"/>
          <w:lang w:val="pl-PL"/>
        </w:rPr>
        <w:t xml:space="preserve"> </w:t>
      </w:r>
      <w:r w:rsidR="00C34896" w:rsidRPr="00A7054E">
        <w:rPr>
          <w:rFonts w:ascii="Times New Roman" w:hAnsi="Times New Roman" w:cs="Times New Roman"/>
          <w:sz w:val="24"/>
          <w:lang w:val="pl-PL"/>
        </w:rPr>
        <w:t>także pewne</w:t>
      </w:r>
      <w:r w:rsidR="00E75478" w:rsidRPr="00A7054E">
        <w:rPr>
          <w:rFonts w:ascii="Times New Roman" w:hAnsi="Times New Roman" w:cs="Times New Roman"/>
          <w:sz w:val="24"/>
          <w:lang w:val="pl-PL"/>
        </w:rPr>
        <w:t xml:space="preserve"> ograniczenia. Do najważniejszych</w:t>
      </w:r>
      <w:r w:rsidR="00F91ADC" w:rsidRPr="00A7054E">
        <w:rPr>
          <w:rFonts w:ascii="Times New Roman" w:hAnsi="Times New Roman" w:cs="Times New Roman"/>
          <w:sz w:val="24"/>
          <w:lang w:val="pl-PL"/>
        </w:rPr>
        <w:t xml:space="preserve"> należy </w:t>
      </w:r>
      <w:r w:rsidR="003F24B6" w:rsidRPr="00A7054E">
        <w:rPr>
          <w:rFonts w:ascii="Times New Roman" w:hAnsi="Times New Roman" w:cs="Times New Roman"/>
          <w:sz w:val="24"/>
          <w:lang w:val="pl-PL"/>
        </w:rPr>
        <w:t>fakt,</w:t>
      </w:r>
      <w:r w:rsidR="00DB29B5" w:rsidRPr="00A7054E">
        <w:rPr>
          <w:rFonts w:ascii="Times New Roman" w:hAnsi="Times New Roman" w:cs="Times New Roman"/>
          <w:sz w:val="24"/>
          <w:lang w:val="pl-PL"/>
        </w:rPr>
        <w:t xml:space="preserve"> </w:t>
      </w:r>
      <w:r w:rsidR="00AC5968" w:rsidRPr="00A7054E">
        <w:rPr>
          <w:rFonts w:ascii="Times New Roman" w:hAnsi="Times New Roman" w:cs="Times New Roman"/>
          <w:sz w:val="24"/>
          <w:lang w:val="pl-PL"/>
        </w:rPr>
        <w:t xml:space="preserve">że </w:t>
      </w:r>
      <w:r w:rsidR="0004479E" w:rsidRPr="00A7054E">
        <w:rPr>
          <w:rFonts w:ascii="Times New Roman" w:hAnsi="Times New Roman" w:cs="Times New Roman"/>
          <w:sz w:val="24"/>
          <w:lang w:val="pl-PL"/>
        </w:rPr>
        <w:t xml:space="preserve">pozwalają </w:t>
      </w:r>
      <w:r w:rsidR="00317723" w:rsidRPr="00A7054E">
        <w:rPr>
          <w:rFonts w:ascii="Times New Roman" w:hAnsi="Times New Roman" w:cs="Times New Roman"/>
          <w:sz w:val="24"/>
          <w:lang w:val="pl-PL"/>
        </w:rPr>
        <w:t xml:space="preserve">na </w:t>
      </w:r>
      <w:r w:rsidR="001843FA" w:rsidRPr="00A7054E">
        <w:rPr>
          <w:rFonts w:ascii="Times New Roman" w:hAnsi="Times New Roman" w:cs="Times New Roman"/>
          <w:sz w:val="24"/>
          <w:lang w:val="pl-PL"/>
        </w:rPr>
        <w:t>detekcję jedynie</w:t>
      </w:r>
      <w:r w:rsidR="0004479E" w:rsidRPr="00A7054E">
        <w:rPr>
          <w:rFonts w:ascii="Times New Roman" w:hAnsi="Times New Roman" w:cs="Times New Roman"/>
          <w:sz w:val="24"/>
          <w:lang w:val="pl-PL"/>
        </w:rPr>
        <w:t xml:space="preserve"> </w:t>
      </w:r>
      <w:r w:rsidR="00317723" w:rsidRPr="00A7054E">
        <w:rPr>
          <w:rFonts w:ascii="Times New Roman" w:hAnsi="Times New Roman" w:cs="Times New Roman"/>
          <w:sz w:val="24"/>
          <w:lang w:val="pl-PL"/>
        </w:rPr>
        <w:t xml:space="preserve">stosunkowo silnych </w:t>
      </w:r>
      <w:r w:rsidR="00080839" w:rsidRPr="00A7054E">
        <w:rPr>
          <w:rFonts w:ascii="Times New Roman" w:hAnsi="Times New Roman" w:cs="Times New Roman"/>
          <w:sz w:val="24"/>
          <w:lang w:val="pl-PL"/>
        </w:rPr>
        <w:t>oddziaływań</w:t>
      </w:r>
      <w:r w:rsidR="00317723" w:rsidRPr="00A7054E">
        <w:rPr>
          <w:rFonts w:ascii="Times New Roman" w:hAnsi="Times New Roman" w:cs="Times New Roman"/>
          <w:sz w:val="24"/>
          <w:lang w:val="pl-PL"/>
        </w:rPr>
        <w:t xml:space="preserve"> (</w:t>
      </w:r>
      <w:proofErr w:type="spellStart"/>
      <w:r w:rsidR="00317723" w:rsidRPr="00A7054E">
        <w:rPr>
          <w:rFonts w:ascii="Times New Roman" w:hAnsi="Times New Roman" w:cs="Times New Roman"/>
          <w:sz w:val="24"/>
          <w:lang w:val="pl-PL"/>
        </w:rPr>
        <w:t>Kd</w:t>
      </w:r>
      <w:proofErr w:type="spellEnd"/>
      <w:r w:rsidR="00317723" w:rsidRPr="00A7054E">
        <w:rPr>
          <w:rFonts w:ascii="Times New Roman" w:hAnsi="Times New Roman" w:cs="Times New Roman"/>
          <w:sz w:val="24"/>
          <w:lang w:val="pl-PL"/>
        </w:rPr>
        <w:t xml:space="preserve"> </w:t>
      </w:r>
      <w:r w:rsidR="00236D30" w:rsidRPr="00A7054E">
        <w:rPr>
          <w:rFonts w:ascii="Times New Roman" w:hAnsi="Times New Roman" w:cs="Times New Roman"/>
          <w:sz w:val="24"/>
          <w:lang w:val="pl-PL"/>
        </w:rPr>
        <w:t xml:space="preserve">&lt; </w:t>
      </w:r>
      <w:r w:rsidR="00080839" w:rsidRPr="00A7054E">
        <w:rPr>
          <w:rFonts w:ascii="Times New Roman" w:hAnsi="Times New Roman" w:cs="Times New Roman"/>
          <w:sz w:val="24"/>
          <w:lang w:val="pl-PL"/>
        </w:rPr>
        <w:t>~10</w:t>
      </w:r>
      <w:r w:rsidR="00236D30" w:rsidRPr="00A7054E">
        <w:rPr>
          <w:rFonts w:ascii="Times New Roman" w:hAnsi="Times New Roman" w:cs="Times New Roman"/>
          <w:sz w:val="24"/>
          <w:lang w:val="pl-PL"/>
        </w:rPr>
        <w:t xml:space="preserve">0 </w:t>
      </w:r>
      <w:r w:rsidR="00080839" w:rsidRPr="00A7054E">
        <w:rPr>
          <w:rFonts w:ascii="Times New Roman" w:hAnsi="Times New Roman" w:cs="Times New Roman"/>
          <w:sz w:val="24"/>
          <w:lang w:val="pl-PL"/>
        </w:rPr>
        <w:t>µ</w:t>
      </w:r>
      <w:r w:rsidR="00236D30" w:rsidRPr="00A7054E">
        <w:rPr>
          <w:rFonts w:ascii="Times New Roman" w:hAnsi="Times New Roman" w:cs="Times New Roman"/>
          <w:sz w:val="24"/>
          <w:lang w:val="pl-PL"/>
        </w:rPr>
        <w:t>M)</w:t>
      </w:r>
      <w:r w:rsidR="00546904" w:rsidRPr="00A7054E">
        <w:rPr>
          <w:rFonts w:ascii="Times New Roman" w:hAnsi="Times New Roman" w:cs="Times New Roman"/>
          <w:sz w:val="24"/>
          <w:lang w:val="pl-PL"/>
        </w:rPr>
        <w:t>. P</w:t>
      </w:r>
      <w:r w:rsidR="00CE42E2" w:rsidRPr="00A7054E">
        <w:rPr>
          <w:rFonts w:ascii="Times New Roman" w:hAnsi="Times New Roman" w:cs="Times New Roman"/>
          <w:sz w:val="24"/>
          <w:lang w:val="pl-PL"/>
        </w:rPr>
        <w:t>onadto</w:t>
      </w:r>
      <w:r w:rsidR="00301BA7" w:rsidRPr="00A7054E">
        <w:rPr>
          <w:rFonts w:ascii="Times New Roman" w:hAnsi="Times New Roman" w:cs="Times New Roman"/>
          <w:sz w:val="24"/>
          <w:lang w:val="pl-PL"/>
        </w:rPr>
        <w:t xml:space="preserve"> wiele </w:t>
      </w:r>
      <w:r w:rsidR="00452585" w:rsidRPr="00A7054E">
        <w:rPr>
          <w:rFonts w:ascii="Times New Roman" w:hAnsi="Times New Roman" w:cs="Times New Roman"/>
          <w:sz w:val="24"/>
          <w:lang w:val="pl-PL"/>
        </w:rPr>
        <w:t>białek</w:t>
      </w:r>
      <w:r w:rsidR="00515457" w:rsidRPr="00A7054E">
        <w:rPr>
          <w:rFonts w:ascii="Times New Roman" w:hAnsi="Times New Roman" w:cs="Times New Roman"/>
          <w:sz w:val="24"/>
          <w:lang w:val="pl-PL"/>
        </w:rPr>
        <w:t xml:space="preserve"> </w:t>
      </w:r>
      <w:r w:rsidR="00AC5968" w:rsidRPr="00A7054E">
        <w:rPr>
          <w:rFonts w:ascii="Times New Roman" w:hAnsi="Times New Roman" w:cs="Times New Roman"/>
          <w:sz w:val="24"/>
          <w:lang w:val="pl-PL"/>
        </w:rPr>
        <w:t xml:space="preserve">i </w:t>
      </w:r>
      <w:r w:rsidR="00452585" w:rsidRPr="00A7054E">
        <w:rPr>
          <w:rFonts w:ascii="Times New Roman" w:hAnsi="Times New Roman" w:cs="Times New Roman"/>
          <w:sz w:val="24"/>
          <w:lang w:val="pl-PL"/>
        </w:rPr>
        <w:t>kompleksów</w:t>
      </w:r>
      <w:r w:rsidR="00515457" w:rsidRPr="00A7054E">
        <w:rPr>
          <w:rFonts w:ascii="Times New Roman" w:hAnsi="Times New Roman" w:cs="Times New Roman"/>
          <w:sz w:val="24"/>
          <w:lang w:val="pl-PL"/>
        </w:rPr>
        <w:t xml:space="preserve"> </w:t>
      </w:r>
      <w:r w:rsidR="00452585" w:rsidRPr="00A7054E">
        <w:rPr>
          <w:rFonts w:ascii="Times New Roman" w:hAnsi="Times New Roman" w:cs="Times New Roman"/>
          <w:sz w:val="24"/>
          <w:lang w:val="pl-PL"/>
        </w:rPr>
        <w:t>białkowych</w:t>
      </w:r>
      <w:r w:rsidR="00515457" w:rsidRPr="00A7054E">
        <w:rPr>
          <w:rFonts w:ascii="Times New Roman" w:hAnsi="Times New Roman" w:cs="Times New Roman"/>
          <w:sz w:val="24"/>
          <w:lang w:val="pl-PL"/>
        </w:rPr>
        <w:t xml:space="preserve"> </w:t>
      </w:r>
      <w:r w:rsidR="00587A87" w:rsidRPr="00A7054E">
        <w:rPr>
          <w:rFonts w:ascii="Times New Roman" w:hAnsi="Times New Roman" w:cs="Times New Roman"/>
          <w:sz w:val="24"/>
          <w:lang w:val="pl-PL"/>
        </w:rPr>
        <w:t>oddziałuje</w:t>
      </w:r>
      <w:r w:rsidR="00515457" w:rsidRPr="00A7054E">
        <w:rPr>
          <w:rFonts w:ascii="Times New Roman" w:hAnsi="Times New Roman" w:cs="Times New Roman"/>
          <w:sz w:val="24"/>
          <w:lang w:val="pl-PL"/>
        </w:rPr>
        <w:t xml:space="preserve"> z </w:t>
      </w:r>
      <w:r w:rsidR="006600B9" w:rsidRPr="00A7054E">
        <w:rPr>
          <w:rFonts w:ascii="Times New Roman" w:hAnsi="Times New Roman" w:cs="Times New Roman"/>
          <w:sz w:val="24"/>
          <w:lang w:val="pl-PL"/>
        </w:rPr>
        <w:t>chromatyną i</w:t>
      </w:r>
      <w:r w:rsidR="00A63559">
        <w:rPr>
          <w:rFonts w:ascii="Times New Roman" w:hAnsi="Times New Roman" w:cs="Times New Roman"/>
          <w:sz w:val="24"/>
          <w:lang w:val="pl-PL"/>
        </w:rPr>
        <w:t> </w:t>
      </w:r>
      <w:proofErr w:type="spellStart"/>
      <w:r w:rsidR="00F23331" w:rsidRPr="00A7054E">
        <w:rPr>
          <w:rFonts w:ascii="Times New Roman" w:hAnsi="Times New Roman" w:cs="Times New Roman"/>
          <w:sz w:val="24"/>
          <w:lang w:val="pl-PL"/>
        </w:rPr>
        <w:t>nukleosomami</w:t>
      </w:r>
      <w:proofErr w:type="spellEnd"/>
      <w:r w:rsidR="00452585" w:rsidRPr="00A7054E">
        <w:rPr>
          <w:rFonts w:ascii="Times New Roman" w:hAnsi="Times New Roman" w:cs="Times New Roman"/>
          <w:sz w:val="24"/>
          <w:lang w:val="pl-PL"/>
        </w:rPr>
        <w:t>,</w:t>
      </w:r>
      <w:r w:rsidR="00F23331" w:rsidRPr="00A7054E">
        <w:rPr>
          <w:rFonts w:ascii="Times New Roman" w:hAnsi="Times New Roman" w:cs="Times New Roman"/>
          <w:sz w:val="24"/>
          <w:lang w:val="pl-PL"/>
        </w:rPr>
        <w:t xml:space="preserve"> </w:t>
      </w:r>
      <w:r w:rsidR="00AC5968" w:rsidRPr="00A7054E">
        <w:rPr>
          <w:rFonts w:ascii="Times New Roman" w:hAnsi="Times New Roman" w:cs="Times New Roman"/>
          <w:sz w:val="24"/>
          <w:lang w:val="pl-PL"/>
        </w:rPr>
        <w:t>a</w:t>
      </w:r>
      <w:r w:rsidR="000E3354" w:rsidRPr="00A7054E">
        <w:rPr>
          <w:rFonts w:ascii="Times New Roman" w:hAnsi="Times New Roman" w:cs="Times New Roman"/>
          <w:sz w:val="24"/>
          <w:lang w:val="pl-PL"/>
        </w:rPr>
        <w:t>le</w:t>
      </w:r>
      <w:r w:rsidR="00F23331" w:rsidRPr="00A7054E">
        <w:rPr>
          <w:rFonts w:ascii="Times New Roman" w:hAnsi="Times New Roman" w:cs="Times New Roman"/>
          <w:sz w:val="24"/>
          <w:lang w:val="pl-PL"/>
        </w:rPr>
        <w:t xml:space="preserve"> nie z krótkimi sekwencjami</w:t>
      </w:r>
      <w:r w:rsidR="00EA1D98" w:rsidRPr="00A7054E">
        <w:rPr>
          <w:rFonts w:ascii="Times New Roman" w:hAnsi="Times New Roman" w:cs="Times New Roman"/>
          <w:sz w:val="24"/>
          <w:lang w:val="pl-PL"/>
        </w:rPr>
        <w:t xml:space="preserve"> histonowymi</w:t>
      </w:r>
      <w:r w:rsidR="00AC5968" w:rsidRPr="00A7054E">
        <w:rPr>
          <w:rFonts w:ascii="Times New Roman" w:hAnsi="Times New Roman" w:cs="Times New Roman"/>
          <w:sz w:val="24"/>
          <w:lang w:val="pl-PL"/>
        </w:rPr>
        <w:t>,</w:t>
      </w:r>
      <w:r w:rsidR="00EA1D98" w:rsidRPr="00A7054E">
        <w:rPr>
          <w:rFonts w:ascii="Times New Roman" w:hAnsi="Times New Roman" w:cs="Times New Roman"/>
          <w:sz w:val="24"/>
          <w:lang w:val="pl-PL"/>
        </w:rPr>
        <w:t xml:space="preserve"> </w:t>
      </w:r>
      <w:r w:rsidR="007520A9" w:rsidRPr="00A7054E">
        <w:rPr>
          <w:rFonts w:ascii="Times New Roman" w:hAnsi="Times New Roman" w:cs="Times New Roman"/>
          <w:sz w:val="24"/>
          <w:lang w:val="pl-PL"/>
        </w:rPr>
        <w:t>podobne ograniczenia</w:t>
      </w:r>
      <w:r w:rsidR="00EA1D98" w:rsidRPr="00A7054E">
        <w:rPr>
          <w:rFonts w:ascii="Times New Roman" w:hAnsi="Times New Roman" w:cs="Times New Roman"/>
          <w:sz w:val="24"/>
          <w:lang w:val="pl-PL"/>
        </w:rPr>
        <w:t xml:space="preserve"> dotycz</w:t>
      </w:r>
      <w:r w:rsidR="007520A9" w:rsidRPr="00A7054E">
        <w:rPr>
          <w:rFonts w:ascii="Times New Roman" w:hAnsi="Times New Roman" w:cs="Times New Roman"/>
          <w:sz w:val="24"/>
          <w:lang w:val="pl-PL"/>
        </w:rPr>
        <w:t>ą</w:t>
      </w:r>
      <w:r w:rsidR="00EA1D98" w:rsidRPr="00A7054E">
        <w:rPr>
          <w:rFonts w:ascii="Times New Roman" w:hAnsi="Times New Roman" w:cs="Times New Roman"/>
          <w:sz w:val="24"/>
          <w:lang w:val="pl-PL"/>
        </w:rPr>
        <w:t xml:space="preserve"> </w:t>
      </w:r>
      <w:r w:rsidR="00452585" w:rsidRPr="00A7054E">
        <w:rPr>
          <w:rFonts w:ascii="Times New Roman" w:hAnsi="Times New Roman" w:cs="Times New Roman"/>
          <w:sz w:val="24"/>
          <w:lang w:val="pl-PL"/>
        </w:rPr>
        <w:t>enzymów</w:t>
      </w:r>
      <w:r w:rsidR="00EA1D98" w:rsidRPr="00A7054E">
        <w:rPr>
          <w:rFonts w:ascii="Times New Roman" w:hAnsi="Times New Roman" w:cs="Times New Roman"/>
          <w:sz w:val="24"/>
          <w:lang w:val="pl-PL"/>
        </w:rPr>
        <w:t xml:space="preserve"> </w:t>
      </w:r>
      <w:r w:rsidR="00452585" w:rsidRPr="00A7054E">
        <w:rPr>
          <w:rFonts w:ascii="Times New Roman" w:hAnsi="Times New Roman" w:cs="Times New Roman"/>
          <w:sz w:val="24"/>
          <w:lang w:val="pl-PL"/>
        </w:rPr>
        <w:t>modyfikujących histony.</w:t>
      </w:r>
      <w:r w:rsidR="00D0360D" w:rsidRPr="00A7054E">
        <w:rPr>
          <w:rFonts w:ascii="Times New Roman" w:hAnsi="Times New Roman" w:cs="Times New Roman"/>
          <w:sz w:val="24"/>
          <w:lang w:val="pl-PL"/>
        </w:rPr>
        <w:t xml:space="preserve"> </w:t>
      </w:r>
      <w:r w:rsidR="006D754B" w:rsidRPr="00A7054E">
        <w:rPr>
          <w:rFonts w:ascii="Times New Roman" w:hAnsi="Times New Roman" w:cs="Times New Roman"/>
          <w:sz w:val="24"/>
          <w:lang w:val="pl-PL"/>
        </w:rPr>
        <w:t xml:space="preserve">Mikromacierze peptydowe nie oferują również możliwości badań oddziaływań wielocentrowych, zachodzących w ramach więcej niż jednej sekwencji peptydowej. </w:t>
      </w:r>
      <w:r w:rsidR="00493E52" w:rsidRPr="00A7054E">
        <w:rPr>
          <w:rFonts w:ascii="Times New Roman" w:hAnsi="Times New Roman" w:cs="Times New Roman"/>
          <w:sz w:val="24"/>
          <w:lang w:val="pl-PL"/>
        </w:rPr>
        <w:t>W wykładzie zostaną przedstawione</w:t>
      </w:r>
      <w:r w:rsidR="00FB7E4A" w:rsidRPr="00A7054E">
        <w:rPr>
          <w:rFonts w:ascii="Times New Roman" w:hAnsi="Times New Roman" w:cs="Times New Roman"/>
          <w:sz w:val="24"/>
          <w:lang w:val="pl-PL"/>
        </w:rPr>
        <w:t xml:space="preserve"> nowe</w:t>
      </w:r>
      <w:r w:rsidR="00D13439" w:rsidRPr="00A7054E">
        <w:rPr>
          <w:rFonts w:ascii="Times New Roman" w:hAnsi="Times New Roman" w:cs="Times New Roman"/>
          <w:sz w:val="24"/>
          <w:lang w:val="pl-PL"/>
        </w:rPr>
        <w:t xml:space="preserve"> technologie poz</w:t>
      </w:r>
      <w:r w:rsidR="008B7240" w:rsidRPr="00A7054E">
        <w:rPr>
          <w:rFonts w:ascii="Times New Roman" w:hAnsi="Times New Roman" w:cs="Times New Roman"/>
          <w:sz w:val="24"/>
          <w:lang w:val="pl-PL"/>
        </w:rPr>
        <w:t xml:space="preserve">bawione tych </w:t>
      </w:r>
      <w:r w:rsidR="00CD2ACA" w:rsidRPr="00A7054E">
        <w:rPr>
          <w:rFonts w:ascii="Times New Roman" w:hAnsi="Times New Roman" w:cs="Times New Roman"/>
          <w:sz w:val="24"/>
          <w:lang w:val="pl-PL"/>
        </w:rPr>
        <w:t>ograniczeń, jak np.</w:t>
      </w:r>
      <w:r w:rsidR="008B7240" w:rsidRPr="00A7054E">
        <w:rPr>
          <w:rFonts w:ascii="Times New Roman" w:hAnsi="Times New Roman" w:cs="Times New Roman"/>
          <w:sz w:val="24"/>
          <w:lang w:val="pl-PL"/>
        </w:rPr>
        <w:t xml:space="preserve"> </w:t>
      </w:r>
      <w:r w:rsidR="003F3960" w:rsidRPr="00A7054E">
        <w:rPr>
          <w:rFonts w:ascii="Times New Roman" w:hAnsi="Times New Roman" w:cs="Times New Roman"/>
          <w:sz w:val="24"/>
          <w:lang w:val="pl-PL"/>
        </w:rPr>
        <w:t>zastosowanie</w:t>
      </w:r>
      <w:r w:rsidR="003873B3" w:rsidRPr="00A7054E">
        <w:rPr>
          <w:rFonts w:ascii="Times New Roman" w:hAnsi="Times New Roman" w:cs="Times New Roman"/>
          <w:sz w:val="24"/>
          <w:lang w:val="pl-PL"/>
        </w:rPr>
        <w:t xml:space="preserve"> biblioteki peptydów </w:t>
      </w:r>
      <w:proofErr w:type="spellStart"/>
      <w:r w:rsidR="003873B3" w:rsidRPr="00A7054E">
        <w:rPr>
          <w:rFonts w:ascii="Times New Roman" w:hAnsi="Times New Roman" w:cs="Times New Roman"/>
          <w:sz w:val="24"/>
          <w:lang w:val="pl-PL"/>
        </w:rPr>
        <w:t>histonowych</w:t>
      </w:r>
      <w:proofErr w:type="spellEnd"/>
      <w:r w:rsidR="003873B3" w:rsidRPr="00A7054E">
        <w:rPr>
          <w:rFonts w:ascii="Times New Roman" w:hAnsi="Times New Roman" w:cs="Times New Roman"/>
          <w:sz w:val="24"/>
          <w:lang w:val="pl-PL"/>
        </w:rPr>
        <w:t xml:space="preserve"> w </w:t>
      </w:r>
      <w:proofErr w:type="spellStart"/>
      <w:r w:rsidR="003873B3" w:rsidRPr="00A7054E">
        <w:rPr>
          <w:rFonts w:ascii="Times New Roman" w:hAnsi="Times New Roman" w:cs="Times New Roman"/>
          <w:sz w:val="24"/>
          <w:lang w:val="pl-PL"/>
        </w:rPr>
        <w:t>po</w:t>
      </w:r>
      <w:r w:rsidR="00A63559">
        <w:rPr>
          <w:rFonts w:ascii="Times New Roman" w:hAnsi="Times New Roman" w:cs="Times New Roman"/>
          <w:sz w:val="24"/>
          <w:lang w:val="pl-PL"/>
        </w:rPr>
        <w:t>ła</w:t>
      </w:r>
      <w:r w:rsidR="003873B3" w:rsidRPr="00A7054E">
        <w:rPr>
          <w:rFonts w:ascii="Times New Roman" w:hAnsi="Times New Roman" w:cs="Times New Roman"/>
          <w:sz w:val="24"/>
          <w:lang w:val="pl-PL"/>
        </w:rPr>
        <w:t>czeniu</w:t>
      </w:r>
      <w:proofErr w:type="spellEnd"/>
      <w:r w:rsidR="003873B3" w:rsidRPr="00A7054E">
        <w:rPr>
          <w:rFonts w:ascii="Times New Roman" w:hAnsi="Times New Roman" w:cs="Times New Roman"/>
          <w:sz w:val="24"/>
          <w:lang w:val="pl-PL"/>
        </w:rPr>
        <w:t xml:space="preserve"> z technologią </w:t>
      </w:r>
      <w:proofErr w:type="spellStart"/>
      <w:r w:rsidR="003873B3" w:rsidRPr="00A7054E">
        <w:rPr>
          <w:rFonts w:ascii="Times New Roman" w:hAnsi="Times New Roman" w:cs="Times New Roman"/>
          <w:sz w:val="24"/>
          <w:lang w:val="pl-PL"/>
        </w:rPr>
        <w:t>AlfaScreen</w:t>
      </w:r>
      <w:proofErr w:type="spellEnd"/>
      <w:r w:rsidR="003873B3" w:rsidRPr="00A7054E">
        <w:rPr>
          <w:rFonts w:ascii="Times New Roman" w:hAnsi="Times New Roman" w:cs="Times New Roman"/>
          <w:sz w:val="24"/>
          <w:lang w:val="pl-PL"/>
        </w:rPr>
        <w:t xml:space="preserve"> (wysokoczułą chemiluminescencyjną metodą badań oddziaływań międzycząsteczkowych)</w:t>
      </w:r>
      <w:r w:rsidR="003873B3" w:rsidRPr="00A7054E">
        <w:rPr>
          <w:rStyle w:val="Odwoanieprzypisukocowego"/>
          <w:rFonts w:ascii="Times New Roman" w:hAnsi="Times New Roman" w:cs="Times New Roman"/>
          <w:sz w:val="24"/>
          <w:lang w:val="pl-PL"/>
        </w:rPr>
        <w:endnoteReference w:id="14"/>
      </w:r>
      <w:r w:rsidR="003873B3" w:rsidRPr="00A7054E">
        <w:rPr>
          <w:rFonts w:ascii="Times New Roman" w:hAnsi="Times New Roman" w:cs="Times New Roman"/>
          <w:sz w:val="24"/>
          <w:lang w:val="pl-PL"/>
        </w:rPr>
        <w:t>,</w:t>
      </w:r>
      <w:r w:rsidR="00276EAD" w:rsidRPr="00A7054E">
        <w:rPr>
          <w:rFonts w:ascii="Times New Roman" w:hAnsi="Times New Roman" w:cs="Times New Roman"/>
          <w:sz w:val="24"/>
          <w:lang w:val="pl-PL"/>
        </w:rPr>
        <w:t xml:space="preserve"> </w:t>
      </w:r>
      <w:r w:rsidR="004C1293" w:rsidRPr="00A7054E">
        <w:rPr>
          <w:rFonts w:ascii="Times New Roman" w:hAnsi="Times New Roman" w:cs="Times New Roman"/>
          <w:sz w:val="24"/>
          <w:lang w:val="pl-PL"/>
        </w:rPr>
        <w:t>pozwalające</w:t>
      </w:r>
      <w:r w:rsidR="003873B3" w:rsidRPr="00A7054E">
        <w:rPr>
          <w:rFonts w:ascii="Times New Roman" w:hAnsi="Times New Roman" w:cs="Times New Roman"/>
          <w:sz w:val="24"/>
          <w:lang w:val="pl-PL"/>
        </w:rPr>
        <w:t xml:space="preserve"> na </w:t>
      </w:r>
      <w:r w:rsidR="00407F0D" w:rsidRPr="00A7054E">
        <w:rPr>
          <w:rFonts w:ascii="Times New Roman" w:hAnsi="Times New Roman" w:cs="Times New Roman"/>
          <w:sz w:val="24"/>
          <w:lang w:val="pl-PL"/>
        </w:rPr>
        <w:t>detekcję</w:t>
      </w:r>
      <w:r w:rsidR="003873B3" w:rsidRPr="00A7054E">
        <w:rPr>
          <w:rFonts w:ascii="Times New Roman" w:hAnsi="Times New Roman" w:cs="Times New Roman"/>
          <w:sz w:val="24"/>
          <w:lang w:val="pl-PL"/>
        </w:rPr>
        <w:t xml:space="preserve"> znacznie słabszych oddziaływań</w:t>
      </w:r>
      <w:r w:rsidR="003873B3" w:rsidRPr="00A7054E">
        <w:rPr>
          <w:rStyle w:val="Odwoanieprzypisukocowego"/>
          <w:rFonts w:ascii="Times New Roman" w:hAnsi="Times New Roman" w:cs="Times New Roman"/>
          <w:sz w:val="24"/>
          <w:lang w:val="pl-PL"/>
        </w:rPr>
        <w:endnoteReference w:id="15"/>
      </w:r>
      <w:r w:rsidR="00177718" w:rsidRPr="00A7054E">
        <w:rPr>
          <w:rFonts w:ascii="Times New Roman" w:hAnsi="Times New Roman" w:cs="Times New Roman"/>
          <w:sz w:val="24"/>
          <w:lang w:val="pl-PL"/>
        </w:rPr>
        <w:t>,</w:t>
      </w:r>
      <w:r w:rsidR="00335094" w:rsidRPr="00A7054E">
        <w:rPr>
          <w:rFonts w:ascii="Times New Roman" w:hAnsi="Times New Roman" w:cs="Times New Roman"/>
          <w:sz w:val="24"/>
          <w:lang w:val="pl-PL"/>
        </w:rPr>
        <w:t xml:space="preserve"> oraz</w:t>
      </w:r>
      <w:r w:rsidR="00177718" w:rsidRPr="00A7054E">
        <w:rPr>
          <w:rFonts w:ascii="Times New Roman" w:hAnsi="Times New Roman" w:cs="Times New Roman"/>
          <w:sz w:val="24"/>
          <w:lang w:val="pl-PL"/>
        </w:rPr>
        <w:t xml:space="preserve"> </w:t>
      </w:r>
      <w:r w:rsidR="001843FA" w:rsidRPr="00A7054E">
        <w:rPr>
          <w:rFonts w:ascii="Times New Roman" w:hAnsi="Times New Roman" w:cs="Times New Roman"/>
          <w:sz w:val="24"/>
          <w:lang w:val="pl-PL"/>
        </w:rPr>
        <w:t>użycie półsyntetycznych</w:t>
      </w:r>
      <w:r w:rsidR="00B35BFD" w:rsidRPr="00A7054E">
        <w:rPr>
          <w:rFonts w:ascii="Times New Roman" w:hAnsi="Times New Roman" w:cs="Times New Roman"/>
          <w:sz w:val="24"/>
          <w:lang w:val="pl-PL"/>
        </w:rPr>
        <w:t xml:space="preserve"> </w:t>
      </w:r>
      <w:proofErr w:type="spellStart"/>
      <w:r w:rsidR="00EF2BD4" w:rsidRPr="00A7054E">
        <w:rPr>
          <w:rFonts w:ascii="Times New Roman" w:hAnsi="Times New Roman" w:cs="Times New Roman"/>
          <w:sz w:val="24"/>
          <w:lang w:val="pl-PL"/>
        </w:rPr>
        <w:t>nukleosomów</w:t>
      </w:r>
      <w:proofErr w:type="spellEnd"/>
      <w:r w:rsidR="00EF2BD4" w:rsidRPr="00A7054E">
        <w:rPr>
          <w:rFonts w:ascii="Times New Roman" w:hAnsi="Times New Roman" w:cs="Times New Roman"/>
          <w:sz w:val="24"/>
          <w:lang w:val="pl-PL"/>
        </w:rPr>
        <w:t xml:space="preserve"> (</w:t>
      </w:r>
      <w:r w:rsidR="00EF2BD4" w:rsidRPr="00A7054E">
        <w:rPr>
          <w:rFonts w:ascii="Times New Roman" w:hAnsi="Times New Roman" w:cs="Times New Roman"/>
          <w:i/>
          <w:iCs/>
          <w:sz w:val="24"/>
          <w:lang w:val="pl-PL"/>
        </w:rPr>
        <w:t>designer</w:t>
      </w:r>
      <w:r w:rsidR="008D052F" w:rsidRPr="00A7054E">
        <w:rPr>
          <w:rFonts w:ascii="Times New Roman" w:hAnsi="Times New Roman" w:cs="Times New Roman"/>
          <w:i/>
          <w:iCs/>
          <w:sz w:val="24"/>
          <w:lang w:val="pl-PL"/>
        </w:rPr>
        <w:t xml:space="preserve"> </w:t>
      </w:r>
      <w:proofErr w:type="spellStart"/>
      <w:r w:rsidR="008D052F" w:rsidRPr="00A7054E">
        <w:rPr>
          <w:rFonts w:ascii="Times New Roman" w:hAnsi="Times New Roman" w:cs="Times New Roman"/>
          <w:i/>
          <w:iCs/>
          <w:sz w:val="24"/>
          <w:lang w:val="pl-PL"/>
        </w:rPr>
        <w:t>recombinant</w:t>
      </w:r>
      <w:proofErr w:type="spellEnd"/>
      <w:r w:rsidR="00EF2BD4" w:rsidRPr="00A7054E">
        <w:rPr>
          <w:rFonts w:ascii="Times New Roman" w:hAnsi="Times New Roman" w:cs="Times New Roman"/>
          <w:i/>
          <w:iCs/>
          <w:sz w:val="24"/>
          <w:lang w:val="pl-PL"/>
        </w:rPr>
        <w:t xml:space="preserve"> </w:t>
      </w:r>
      <w:proofErr w:type="spellStart"/>
      <w:r w:rsidR="00EF2BD4" w:rsidRPr="00A7054E">
        <w:rPr>
          <w:rFonts w:ascii="Times New Roman" w:hAnsi="Times New Roman" w:cs="Times New Roman"/>
          <w:i/>
          <w:iCs/>
          <w:sz w:val="24"/>
          <w:lang w:val="pl-PL"/>
        </w:rPr>
        <w:t>nucleosomes</w:t>
      </w:r>
      <w:proofErr w:type="spellEnd"/>
      <w:r w:rsidR="00EF2BD4" w:rsidRPr="00A7054E">
        <w:rPr>
          <w:rFonts w:ascii="Times New Roman" w:hAnsi="Times New Roman" w:cs="Times New Roman"/>
          <w:sz w:val="24"/>
          <w:lang w:val="pl-PL"/>
        </w:rPr>
        <w:t>)</w:t>
      </w:r>
      <w:r w:rsidR="00CC228E" w:rsidRPr="00A7054E">
        <w:rPr>
          <w:rStyle w:val="Odwoanieprzypisukocowego"/>
          <w:rFonts w:ascii="Times New Roman" w:hAnsi="Times New Roman" w:cs="Times New Roman"/>
          <w:sz w:val="24"/>
          <w:lang w:val="pl-PL"/>
        </w:rPr>
        <w:endnoteReference w:id="16"/>
      </w:r>
      <w:r w:rsidR="00CC228E" w:rsidRPr="00A7054E">
        <w:rPr>
          <w:rFonts w:ascii="Times New Roman" w:hAnsi="Times New Roman" w:cs="Times New Roman"/>
          <w:sz w:val="24"/>
          <w:lang w:val="pl-PL"/>
        </w:rPr>
        <w:t xml:space="preserve"> </w:t>
      </w:r>
      <w:r w:rsidR="001F58D5" w:rsidRPr="00A7054E">
        <w:rPr>
          <w:rFonts w:ascii="Times New Roman" w:hAnsi="Times New Roman" w:cs="Times New Roman"/>
          <w:sz w:val="24"/>
          <w:lang w:val="pl-PL"/>
        </w:rPr>
        <w:t xml:space="preserve">i </w:t>
      </w:r>
      <w:r w:rsidR="00DE1D48" w:rsidRPr="00A7054E">
        <w:rPr>
          <w:rFonts w:ascii="Times New Roman" w:hAnsi="Times New Roman" w:cs="Times New Roman"/>
          <w:sz w:val="24"/>
          <w:lang w:val="pl-PL"/>
        </w:rPr>
        <w:t xml:space="preserve">fragmentów chromatyny zawierających kilka/kilkanaście </w:t>
      </w:r>
      <w:proofErr w:type="spellStart"/>
      <w:r w:rsidR="00DE1D48" w:rsidRPr="00A7054E">
        <w:rPr>
          <w:rFonts w:ascii="Times New Roman" w:hAnsi="Times New Roman" w:cs="Times New Roman"/>
          <w:sz w:val="24"/>
          <w:lang w:val="pl-PL"/>
        </w:rPr>
        <w:t>nukleosomów</w:t>
      </w:r>
      <w:proofErr w:type="spellEnd"/>
      <w:r w:rsidR="00DE1D48" w:rsidRPr="00A7054E">
        <w:rPr>
          <w:rFonts w:ascii="Times New Roman" w:hAnsi="Times New Roman" w:cs="Times New Roman"/>
          <w:sz w:val="24"/>
          <w:lang w:val="pl-PL"/>
        </w:rPr>
        <w:t xml:space="preserve"> (</w:t>
      </w:r>
      <w:r w:rsidR="00DE1D48" w:rsidRPr="00A7054E">
        <w:rPr>
          <w:rFonts w:ascii="Times New Roman" w:hAnsi="Times New Roman" w:cs="Times New Roman"/>
          <w:i/>
          <w:iCs/>
          <w:sz w:val="24"/>
          <w:lang w:val="pl-PL"/>
        </w:rPr>
        <w:t xml:space="preserve">designer </w:t>
      </w:r>
      <w:proofErr w:type="spellStart"/>
      <w:r w:rsidR="00DE1D48" w:rsidRPr="00A7054E">
        <w:rPr>
          <w:rFonts w:ascii="Times New Roman" w:hAnsi="Times New Roman" w:cs="Times New Roman"/>
          <w:i/>
          <w:iCs/>
          <w:sz w:val="24"/>
          <w:lang w:val="pl-PL"/>
        </w:rPr>
        <w:t>chromatin</w:t>
      </w:r>
      <w:proofErr w:type="spellEnd"/>
      <w:r w:rsidR="00DE1D48" w:rsidRPr="00A7054E">
        <w:rPr>
          <w:rFonts w:ascii="Times New Roman" w:hAnsi="Times New Roman" w:cs="Times New Roman"/>
          <w:sz w:val="24"/>
          <w:lang w:val="pl-PL"/>
        </w:rPr>
        <w:t>).</w:t>
      </w:r>
      <w:r w:rsidR="003873B3" w:rsidRPr="00A7054E">
        <w:rPr>
          <w:rFonts w:ascii="Times New Roman" w:hAnsi="Times New Roman" w:cs="Times New Roman"/>
          <w:sz w:val="24"/>
          <w:lang w:val="pl-PL"/>
        </w:rPr>
        <w:t xml:space="preserve"> </w:t>
      </w:r>
      <w:r w:rsidR="003312A1" w:rsidRPr="00A7054E">
        <w:rPr>
          <w:rFonts w:ascii="Times New Roman" w:hAnsi="Times New Roman" w:cs="Times New Roman"/>
          <w:sz w:val="24"/>
          <w:lang w:val="pl-PL"/>
        </w:rPr>
        <w:t>Zastosowanie tego</w:t>
      </w:r>
      <w:r w:rsidR="00BD6217" w:rsidRPr="00A7054E">
        <w:rPr>
          <w:rFonts w:ascii="Times New Roman" w:hAnsi="Times New Roman" w:cs="Times New Roman"/>
          <w:sz w:val="24"/>
          <w:lang w:val="pl-PL"/>
        </w:rPr>
        <w:t xml:space="preserve"> typu platform </w:t>
      </w:r>
      <w:r w:rsidR="00161BF1" w:rsidRPr="00A7054E">
        <w:rPr>
          <w:rFonts w:ascii="Times New Roman" w:hAnsi="Times New Roman" w:cs="Times New Roman"/>
          <w:sz w:val="24"/>
          <w:lang w:val="pl-PL"/>
        </w:rPr>
        <w:t xml:space="preserve">pozwala </w:t>
      </w:r>
      <w:r w:rsidR="00C569E3" w:rsidRPr="00A7054E">
        <w:rPr>
          <w:rFonts w:ascii="Times New Roman" w:hAnsi="Times New Roman" w:cs="Times New Roman"/>
          <w:sz w:val="24"/>
          <w:lang w:val="pl-PL"/>
        </w:rPr>
        <w:t>na badania</w:t>
      </w:r>
      <w:r w:rsidR="00161BF1" w:rsidRPr="00A7054E">
        <w:rPr>
          <w:rFonts w:ascii="Times New Roman" w:hAnsi="Times New Roman" w:cs="Times New Roman"/>
          <w:sz w:val="24"/>
          <w:lang w:val="pl-PL"/>
        </w:rPr>
        <w:t xml:space="preserve"> szerok</w:t>
      </w:r>
      <w:r w:rsidR="00C569E3" w:rsidRPr="00A7054E">
        <w:rPr>
          <w:rFonts w:ascii="Times New Roman" w:hAnsi="Times New Roman" w:cs="Times New Roman"/>
          <w:sz w:val="24"/>
          <w:lang w:val="pl-PL"/>
        </w:rPr>
        <w:t>iej</w:t>
      </w:r>
      <w:r w:rsidR="00161BF1" w:rsidRPr="00A7054E">
        <w:rPr>
          <w:rFonts w:ascii="Times New Roman" w:hAnsi="Times New Roman" w:cs="Times New Roman"/>
          <w:sz w:val="24"/>
          <w:lang w:val="pl-PL"/>
        </w:rPr>
        <w:t xml:space="preserve"> </w:t>
      </w:r>
      <w:r w:rsidR="00496501" w:rsidRPr="00A7054E">
        <w:rPr>
          <w:rFonts w:ascii="Times New Roman" w:hAnsi="Times New Roman" w:cs="Times New Roman"/>
          <w:sz w:val="24"/>
          <w:lang w:val="pl-PL"/>
        </w:rPr>
        <w:t>gam</w:t>
      </w:r>
      <w:r w:rsidR="00C569E3" w:rsidRPr="00A7054E">
        <w:rPr>
          <w:rFonts w:ascii="Times New Roman" w:hAnsi="Times New Roman" w:cs="Times New Roman"/>
          <w:sz w:val="24"/>
          <w:lang w:val="pl-PL"/>
        </w:rPr>
        <w:t>y</w:t>
      </w:r>
      <w:r w:rsidR="00161BF1" w:rsidRPr="00A7054E">
        <w:rPr>
          <w:rFonts w:ascii="Times New Roman" w:hAnsi="Times New Roman" w:cs="Times New Roman"/>
          <w:sz w:val="24"/>
          <w:lang w:val="pl-PL"/>
        </w:rPr>
        <w:t xml:space="preserve"> </w:t>
      </w:r>
      <w:r w:rsidR="00496501" w:rsidRPr="00A7054E">
        <w:rPr>
          <w:rFonts w:ascii="Times New Roman" w:hAnsi="Times New Roman" w:cs="Times New Roman"/>
          <w:sz w:val="24"/>
          <w:lang w:val="pl-PL"/>
        </w:rPr>
        <w:t>procesów</w:t>
      </w:r>
      <w:r w:rsidR="00161BF1" w:rsidRPr="00A7054E">
        <w:rPr>
          <w:rFonts w:ascii="Times New Roman" w:hAnsi="Times New Roman" w:cs="Times New Roman"/>
          <w:sz w:val="24"/>
          <w:lang w:val="pl-PL"/>
        </w:rPr>
        <w:t xml:space="preserve"> epigenetycznych</w:t>
      </w:r>
      <w:r w:rsidR="00496501" w:rsidRPr="00A7054E">
        <w:rPr>
          <w:rFonts w:ascii="Times New Roman" w:hAnsi="Times New Roman" w:cs="Times New Roman"/>
          <w:sz w:val="24"/>
          <w:lang w:val="pl-PL"/>
        </w:rPr>
        <w:t>.</w:t>
      </w:r>
      <w:r w:rsidR="00914181" w:rsidRPr="00A7054E">
        <w:rPr>
          <w:rFonts w:ascii="Times New Roman" w:hAnsi="Times New Roman" w:cs="Times New Roman"/>
          <w:sz w:val="24"/>
          <w:lang w:val="pl-PL"/>
        </w:rPr>
        <w:t xml:space="preserve"> </w:t>
      </w:r>
      <w:r w:rsidR="000D57EC" w:rsidRPr="00A7054E">
        <w:rPr>
          <w:rFonts w:ascii="Times New Roman" w:hAnsi="Times New Roman" w:cs="Times New Roman"/>
          <w:sz w:val="24"/>
          <w:lang w:val="pl-PL"/>
        </w:rPr>
        <w:tab/>
      </w:r>
    </w:p>
    <w:sectPr w:rsidR="00FB6B2E" w:rsidRPr="00A7054E" w:rsidSect="00D84487">
      <w:endnotePr>
        <w:numFmt w:val="decimal"/>
      </w:endnotePr>
      <w:pgSz w:w="12240" w:h="15840"/>
      <w:pgMar w:top="1440" w:right="108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5A3C078" w14:textId="77777777" w:rsidR="00F8092B" w:rsidRDefault="00F8092B" w:rsidP="002F363D">
      <w:pPr>
        <w:spacing w:after="0" w:line="240" w:lineRule="auto"/>
      </w:pPr>
      <w:r>
        <w:separator/>
      </w:r>
    </w:p>
  </w:endnote>
  <w:endnote w:type="continuationSeparator" w:id="0">
    <w:p w14:paraId="3635EF10" w14:textId="77777777" w:rsidR="00F8092B" w:rsidRPr="000C62C8" w:rsidRDefault="00F8092B" w:rsidP="000C62C8">
      <w:pPr>
        <w:pStyle w:val="Stopka"/>
      </w:pPr>
    </w:p>
  </w:endnote>
  <w:endnote w:id="1">
    <w:p w14:paraId="6BDB0D1C" w14:textId="405373EB" w:rsidR="00993492" w:rsidRDefault="00993492" w:rsidP="00AA3BA4">
      <w:pPr>
        <w:pStyle w:val="Tekstprzypisukocowego"/>
      </w:pPr>
      <w:r>
        <w:rPr>
          <w:rStyle w:val="Odwoanieprzypisukocowego"/>
        </w:rPr>
        <w:endnoteRef/>
      </w:r>
      <w:r w:rsidR="00E860B1" w:rsidRPr="00E860B1">
        <w:t xml:space="preserve"> J</w:t>
      </w:r>
      <w:r w:rsidR="00E860B1">
        <w:t>.</w:t>
      </w:r>
      <w:r w:rsidR="00E860B1" w:rsidRPr="00E860B1">
        <w:t>E. Audia</w:t>
      </w:r>
      <w:r w:rsidR="00E860B1">
        <w:t>,</w:t>
      </w:r>
      <w:r w:rsidR="00E860B1" w:rsidRPr="00E860B1">
        <w:t xml:space="preserve"> R</w:t>
      </w:r>
      <w:r w:rsidR="00E860B1">
        <w:t>.</w:t>
      </w:r>
      <w:r w:rsidR="00E860B1" w:rsidRPr="00E860B1">
        <w:t xml:space="preserve">M. Campbell </w:t>
      </w:r>
      <w:r w:rsidR="00E860B1">
        <w:t>“</w:t>
      </w:r>
      <w:r w:rsidR="00AA3BA4">
        <w:t>Histone Modifications and Cancer</w:t>
      </w:r>
      <w:r w:rsidR="00E860B1">
        <w:t xml:space="preserve">” </w:t>
      </w:r>
      <w:r w:rsidR="00C362D7">
        <w:rPr>
          <w:i/>
          <w:iCs/>
        </w:rPr>
        <w:t>Cold Spring Harb. Perspect. Biol.</w:t>
      </w:r>
      <w:r w:rsidR="00C362D7">
        <w:t xml:space="preserve"> (2015) </w:t>
      </w:r>
      <w:r w:rsidR="00C362D7" w:rsidRPr="00C362D7">
        <w:t xml:space="preserve">8, </w:t>
      </w:r>
      <w:r w:rsidR="00C362D7">
        <w:t>a019521</w:t>
      </w:r>
    </w:p>
  </w:endnote>
  <w:endnote w:id="2">
    <w:p w14:paraId="4D92E228" w14:textId="77777777" w:rsidR="00C36AAC" w:rsidRDefault="00C36AAC">
      <w:pPr>
        <w:pStyle w:val="Tekstprzypisukocowego"/>
      </w:pPr>
      <w:r>
        <w:rPr>
          <w:rStyle w:val="Odwoanieprzypisukocowego"/>
        </w:rPr>
        <w:endnoteRef/>
      </w:r>
      <w:r>
        <w:t xml:space="preserve"> </w:t>
      </w:r>
      <w:r w:rsidR="00D2666E" w:rsidRPr="00D2666E">
        <w:t>Liu Xiaolei, Jiao Bin, Shen Lu</w:t>
      </w:r>
      <w:r w:rsidR="00D2666E">
        <w:t xml:space="preserve"> “</w:t>
      </w:r>
      <w:r w:rsidR="00431218" w:rsidRPr="00431218">
        <w:t>The Epigenetics of Alzheimer</w:t>
      </w:r>
      <w:r w:rsidR="00431218">
        <w:t>’</w:t>
      </w:r>
      <w:r w:rsidR="00431218" w:rsidRPr="00431218">
        <w:t>s Disease: Factors and Therapeutic Implications</w:t>
      </w:r>
      <w:r w:rsidR="00D2666E">
        <w:t xml:space="preserve">” </w:t>
      </w:r>
      <w:r w:rsidR="00371ABF">
        <w:br/>
      </w:r>
      <w:r w:rsidR="00F24A7B" w:rsidRPr="00330F0B">
        <w:rPr>
          <w:i/>
          <w:iCs/>
        </w:rPr>
        <w:t xml:space="preserve">Frontiers in Genetics </w:t>
      </w:r>
      <w:r w:rsidR="00371ABF">
        <w:t xml:space="preserve">(2018), </w:t>
      </w:r>
      <w:r w:rsidR="00371ABF" w:rsidRPr="00371ABF">
        <w:t>9, 579</w:t>
      </w:r>
      <w:r w:rsidR="00371ABF">
        <w:t>.</w:t>
      </w:r>
    </w:p>
  </w:endnote>
  <w:endnote w:id="3">
    <w:p w14:paraId="16FB0375" w14:textId="77777777" w:rsidR="00034027" w:rsidRPr="00034027" w:rsidRDefault="00034027">
      <w:pPr>
        <w:pStyle w:val="Tekstprzypisukocowego"/>
      </w:pPr>
      <w:r>
        <w:rPr>
          <w:rStyle w:val="Odwoanieprzypisukocowego"/>
        </w:rPr>
        <w:endnoteRef/>
      </w:r>
      <w:r>
        <w:t xml:space="preserve"> </w:t>
      </w:r>
      <w:r w:rsidR="00E04075">
        <w:t>R. Mazzone, C. Zwergel</w:t>
      </w:r>
      <w:r w:rsidR="0045553C">
        <w:t>, M. Artico, S. Taurone</w:t>
      </w:r>
      <w:r w:rsidR="00D22E9F">
        <w:t>, M. Ralli, A. Greco, A.</w:t>
      </w:r>
      <w:r w:rsidR="00505814">
        <w:t xml:space="preserve"> Mai,</w:t>
      </w:r>
      <w:r w:rsidR="00D22E9F">
        <w:t xml:space="preserve"> </w:t>
      </w:r>
      <w:r w:rsidR="00595747">
        <w:t>“</w:t>
      </w:r>
      <w:r w:rsidR="00595747" w:rsidRPr="00595747">
        <w:t>The emerging role of epigenetics in human autoimmune disorders</w:t>
      </w:r>
      <w:r w:rsidR="00595747">
        <w:t>”</w:t>
      </w:r>
      <w:r w:rsidR="00595747" w:rsidRPr="00595747">
        <w:t xml:space="preserve"> </w:t>
      </w:r>
      <w:r w:rsidR="00B928A5">
        <w:rPr>
          <w:i/>
          <w:iCs/>
        </w:rPr>
        <w:t>Clinical Epigenetics</w:t>
      </w:r>
      <w:r w:rsidR="00B928A5">
        <w:rPr>
          <w:b/>
          <w:bCs/>
        </w:rPr>
        <w:t> </w:t>
      </w:r>
      <w:r w:rsidR="00B928A5">
        <w:t>(2019</w:t>
      </w:r>
      <w:r w:rsidR="00B928A5" w:rsidRPr="00B928A5">
        <w:t>) 11, A</w:t>
      </w:r>
      <w:r w:rsidR="00B928A5">
        <w:t>rticle number: 34</w:t>
      </w:r>
    </w:p>
  </w:endnote>
  <w:endnote w:id="4">
    <w:p w14:paraId="36C05AB3" w14:textId="77777777" w:rsidR="002F363D" w:rsidRDefault="002F363D">
      <w:pPr>
        <w:pStyle w:val="Tekstprzypisukocowego"/>
      </w:pPr>
      <w:r>
        <w:rPr>
          <w:rStyle w:val="Odwoanieprzypisukocowego"/>
        </w:rPr>
        <w:endnoteRef/>
      </w:r>
      <w:r>
        <w:t xml:space="preserve"> </w:t>
      </w:r>
      <w:r w:rsidR="001E5F2B">
        <w:rPr>
          <w:rFonts w:ascii="Bliss-Heavy" w:hAnsi="Bliss-Heavy" w:cs="Bliss-Heavy"/>
        </w:rPr>
        <w:t>T. Jenuwein,</w:t>
      </w:r>
      <w:bookmarkStart w:id="0" w:name="_Hlk12131357"/>
      <w:r w:rsidR="001E5F2B">
        <w:rPr>
          <w:rFonts w:ascii="Bliss-Heavy" w:hAnsi="Bliss-Heavy" w:cs="Bliss-Heavy"/>
        </w:rPr>
        <w:t xml:space="preserve"> C.D. Allis</w:t>
      </w:r>
      <w:bookmarkEnd w:id="0"/>
      <w:r w:rsidR="001E5F2B">
        <w:rPr>
          <w:rFonts w:ascii="Bliss-Heavy" w:hAnsi="Bliss-Heavy" w:cs="Bliss-Heavy"/>
        </w:rPr>
        <w:t>,</w:t>
      </w:r>
      <w:r w:rsidR="001E5F2B">
        <w:rPr>
          <w:rFonts w:ascii="Bliss-Heavy" w:hAnsi="Bliss-Heavy" w:cs="Bliss-Heavy"/>
          <w:sz w:val="13"/>
          <w:szCs w:val="13"/>
        </w:rPr>
        <w:t xml:space="preserve"> </w:t>
      </w:r>
      <w:r w:rsidR="00666C44">
        <w:t>“</w:t>
      </w:r>
      <w:r w:rsidR="00666C44" w:rsidRPr="00666C44">
        <w:t>Translating the Histone Code</w:t>
      </w:r>
      <w:r w:rsidR="00666C44">
        <w:t>”</w:t>
      </w:r>
      <w:r w:rsidR="00164590">
        <w:t xml:space="preserve"> </w:t>
      </w:r>
      <w:r w:rsidR="009250AD" w:rsidRPr="00164590">
        <w:rPr>
          <w:i/>
        </w:rPr>
        <w:t>Science</w:t>
      </w:r>
      <w:r w:rsidR="009250AD">
        <w:t xml:space="preserve"> </w:t>
      </w:r>
      <w:r w:rsidR="009250AD" w:rsidRPr="00324C08">
        <w:rPr>
          <w:bCs/>
        </w:rPr>
        <w:t>(2001),</w:t>
      </w:r>
      <w:r w:rsidR="00666C44" w:rsidRPr="00324C08">
        <w:rPr>
          <w:bCs/>
        </w:rPr>
        <w:t xml:space="preserve"> </w:t>
      </w:r>
      <w:r w:rsidR="009250AD" w:rsidRPr="00324C08">
        <w:rPr>
          <w:bCs/>
        </w:rPr>
        <w:t>2</w:t>
      </w:r>
      <w:r w:rsidR="009250AD">
        <w:t>93,</w:t>
      </w:r>
      <w:r w:rsidR="00666C44">
        <w:t xml:space="preserve"> 1074-80</w:t>
      </w:r>
    </w:p>
  </w:endnote>
  <w:endnote w:id="5">
    <w:p w14:paraId="0C644B8A" w14:textId="66B1884D" w:rsidR="00FC78F2" w:rsidRDefault="00FC78F2">
      <w:pPr>
        <w:pStyle w:val="Tekstprzypisukocowego"/>
      </w:pPr>
      <w:r>
        <w:rPr>
          <w:rStyle w:val="Odwoanieprzypisukocowego"/>
        </w:rPr>
        <w:endnoteRef/>
      </w:r>
      <w:r>
        <w:t xml:space="preserve"> </w:t>
      </w:r>
      <w:r w:rsidR="006429EC" w:rsidRPr="00031191">
        <w:t>J</w:t>
      </w:r>
      <w:r w:rsidR="006429EC">
        <w:t>.</w:t>
      </w:r>
      <w:r w:rsidR="006429EC" w:rsidRPr="00031191">
        <w:t>E</w:t>
      </w:r>
      <w:r w:rsidR="006429EC">
        <w:t>.</w:t>
      </w:r>
      <w:r w:rsidR="006429EC" w:rsidRPr="00031191">
        <w:t xml:space="preserve"> </w:t>
      </w:r>
      <w:r w:rsidR="004761AF" w:rsidRPr="00317A6E">
        <w:t xml:space="preserve">Brownell </w:t>
      </w:r>
      <w:r w:rsidR="006429EC">
        <w:t>,</w:t>
      </w:r>
      <w:r w:rsidR="006429EC" w:rsidRPr="00031191">
        <w:t xml:space="preserve"> J</w:t>
      </w:r>
      <w:r w:rsidR="006429EC">
        <w:t xml:space="preserve">. </w:t>
      </w:r>
      <w:r w:rsidR="004761AF" w:rsidRPr="00317A6E">
        <w:t xml:space="preserve">Zhou </w:t>
      </w:r>
      <w:r w:rsidR="006429EC">
        <w:t xml:space="preserve">, </w:t>
      </w:r>
      <w:r w:rsidR="006429EC" w:rsidRPr="00031191">
        <w:t>T</w:t>
      </w:r>
      <w:r w:rsidR="006429EC">
        <w:t>.</w:t>
      </w:r>
      <w:r w:rsidR="006429EC" w:rsidRPr="00031191">
        <w:t xml:space="preserve"> </w:t>
      </w:r>
      <w:proofErr w:type="spellStart"/>
      <w:r w:rsidR="004761AF" w:rsidRPr="00317A6E">
        <w:t>Ranalli</w:t>
      </w:r>
      <w:proofErr w:type="spellEnd"/>
      <w:r w:rsidR="004761AF" w:rsidRPr="00317A6E">
        <w:t xml:space="preserve"> </w:t>
      </w:r>
      <w:r w:rsidR="006429EC">
        <w:t xml:space="preserve">, </w:t>
      </w:r>
      <w:r w:rsidR="006429EC" w:rsidRPr="006429EC">
        <w:t>R</w:t>
      </w:r>
      <w:r w:rsidR="006429EC">
        <w:t>.</w:t>
      </w:r>
      <w:r w:rsidR="006429EC" w:rsidRPr="006429EC">
        <w:t xml:space="preserve"> </w:t>
      </w:r>
      <w:r w:rsidR="004761AF" w:rsidRPr="00317A6E">
        <w:t xml:space="preserve">Kobayashi </w:t>
      </w:r>
      <w:r w:rsidR="006429EC">
        <w:t xml:space="preserve">, </w:t>
      </w:r>
      <w:r w:rsidR="006429EC" w:rsidRPr="006429EC">
        <w:t>D</w:t>
      </w:r>
      <w:r w:rsidR="006429EC">
        <w:t>.</w:t>
      </w:r>
      <w:r w:rsidR="006429EC" w:rsidRPr="006429EC">
        <w:t>G</w:t>
      </w:r>
      <w:r w:rsidR="006429EC">
        <w:t>.</w:t>
      </w:r>
      <w:r w:rsidR="006429EC" w:rsidRPr="006429EC">
        <w:t xml:space="preserve"> </w:t>
      </w:r>
      <w:r w:rsidR="004761AF" w:rsidRPr="00317A6E">
        <w:t xml:space="preserve">Edmondson </w:t>
      </w:r>
      <w:r w:rsidR="006429EC">
        <w:t xml:space="preserve">, </w:t>
      </w:r>
      <w:r w:rsidR="006429EC" w:rsidRPr="006429EC">
        <w:t>S</w:t>
      </w:r>
      <w:r w:rsidR="006429EC">
        <w:t>.</w:t>
      </w:r>
      <w:r w:rsidR="006429EC" w:rsidRPr="006429EC">
        <w:t>Y</w:t>
      </w:r>
      <w:r w:rsidR="006429EC">
        <w:t>.</w:t>
      </w:r>
      <w:r w:rsidR="006429EC" w:rsidRPr="006429EC">
        <w:t xml:space="preserve"> </w:t>
      </w:r>
      <w:r w:rsidR="004761AF" w:rsidRPr="00317A6E">
        <w:t xml:space="preserve">Roth </w:t>
      </w:r>
      <w:r w:rsidR="006429EC">
        <w:t xml:space="preserve">, </w:t>
      </w:r>
      <w:r w:rsidR="006429EC" w:rsidRPr="006429EC">
        <w:t>C</w:t>
      </w:r>
      <w:r w:rsidR="006429EC">
        <w:t>.</w:t>
      </w:r>
      <w:r w:rsidR="006429EC" w:rsidRPr="006429EC">
        <w:t>D</w:t>
      </w:r>
      <w:r w:rsidR="006429EC">
        <w:t>.</w:t>
      </w:r>
      <w:r w:rsidR="006429EC" w:rsidRPr="006429EC">
        <w:t xml:space="preserve"> </w:t>
      </w:r>
      <w:r w:rsidR="004761AF" w:rsidRPr="00317A6E">
        <w:t xml:space="preserve">Allis </w:t>
      </w:r>
      <w:r w:rsidR="006429EC">
        <w:t xml:space="preserve"> </w:t>
      </w:r>
      <w:r w:rsidR="001C17CD">
        <w:t>“</w:t>
      </w:r>
      <w:r w:rsidR="001C17CD" w:rsidRPr="001C17CD">
        <w:t>Tetrahymena histone acetyltransferase A: a homolog to yeast Gcn5p linking histone acetylation to gene activation</w:t>
      </w:r>
      <w:r w:rsidR="001C17CD">
        <w:t xml:space="preserve">” </w:t>
      </w:r>
      <w:r w:rsidR="001D7725" w:rsidRPr="00156815">
        <w:rPr>
          <w:i/>
          <w:iCs/>
        </w:rPr>
        <w:t>Cell</w:t>
      </w:r>
      <w:r w:rsidR="001D7725">
        <w:t xml:space="preserve"> (1996)</w:t>
      </w:r>
      <w:r w:rsidR="00156815">
        <w:t>,</w:t>
      </w:r>
      <w:r w:rsidR="001D7725">
        <w:t xml:space="preserve"> 84(6), 843-51</w:t>
      </w:r>
      <w:r w:rsidR="009F5FD9">
        <w:t>;</w:t>
      </w:r>
      <w:r w:rsidR="005E00E7">
        <w:t xml:space="preserve"> </w:t>
      </w:r>
      <w:r w:rsidR="00DD7387" w:rsidRPr="00DD7387">
        <w:t>J</w:t>
      </w:r>
      <w:r w:rsidR="00DD7387">
        <w:t>.</w:t>
      </w:r>
      <w:r w:rsidR="00DD7387" w:rsidRPr="00DD7387">
        <w:t xml:space="preserve"> </w:t>
      </w:r>
      <w:r w:rsidR="00317A6E" w:rsidRPr="00317A6E">
        <w:t>Taunton</w:t>
      </w:r>
      <w:r w:rsidR="00DD7387">
        <w:t xml:space="preserve">, </w:t>
      </w:r>
      <w:r w:rsidR="00DD7387" w:rsidRPr="00DD7387">
        <w:t>C</w:t>
      </w:r>
      <w:r w:rsidR="00DD7387">
        <w:t>.</w:t>
      </w:r>
      <w:r w:rsidR="00DD7387" w:rsidRPr="00DD7387">
        <w:t>A</w:t>
      </w:r>
      <w:r w:rsidR="00DD7387">
        <w:t>.</w:t>
      </w:r>
      <w:r w:rsidR="00DD7387" w:rsidRPr="00DD7387">
        <w:t xml:space="preserve"> </w:t>
      </w:r>
      <w:proofErr w:type="spellStart"/>
      <w:r w:rsidR="00317A6E" w:rsidRPr="00317A6E">
        <w:t>Hassig</w:t>
      </w:r>
      <w:proofErr w:type="spellEnd"/>
      <w:r w:rsidR="00317A6E" w:rsidRPr="00317A6E">
        <w:t xml:space="preserve"> </w:t>
      </w:r>
      <w:r w:rsidR="00DD7387">
        <w:t xml:space="preserve">, </w:t>
      </w:r>
      <w:r w:rsidR="00DD7387" w:rsidRPr="00DD7387">
        <w:t>S</w:t>
      </w:r>
      <w:r w:rsidR="00DD7387">
        <w:t>.</w:t>
      </w:r>
      <w:r w:rsidR="00DD7387" w:rsidRPr="00DD7387">
        <w:t>L</w:t>
      </w:r>
      <w:r w:rsidR="00DD7387">
        <w:t>.</w:t>
      </w:r>
      <w:r w:rsidR="00DD7387" w:rsidRPr="00DD7387">
        <w:t xml:space="preserve"> </w:t>
      </w:r>
      <w:r w:rsidR="00317A6E" w:rsidRPr="00317A6E">
        <w:t xml:space="preserve">Schreiber </w:t>
      </w:r>
      <w:r w:rsidR="002434B9">
        <w:t>“</w:t>
      </w:r>
      <w:r w:rsidR="002434B9" w:rsidRPr="002434B9">
        <w:t>A mammalian histone deacetylase related to the yeast transcriptional regulator Rpd3p</w:t>
      </w:r>
      <w:r w:rsidR="002434B9">
        <w:t xml:space="preserve">” </w:t>
      </w:r>
      <w:r w:rsidR="005E00E7" w:rsidRPr="00156815">
        <w:rPr>
          <w:i/>
          <w:iCs/>
        </w:rPr>
        <w:t>Science</w:t>
      </w:r>
      <w:r w:rsidR="005E00E7">
        <w:t xml:space="preserve"> (1996)</w:t>
      </w:r>
      <w:r w:rsidR="00156815">
        <w:t>,</w:t>
      </w:r>
      <w:r w:rsidR="005E00E7">
        <w:t xml:space="preserve"> 272(5260)</w:t>
      </w:r>
      <w:r w:rsidR="00156815">
        <w:t xml:space="preserve">, </w:t>
      </w:r>
      <w:r w:rsidR="005E00E7">
        <w:t>408-11</w:t>
      </w:r>
      <w:r w:rsidR="00EB076A">
        <w:t>;</w:t>
      </w:r>
      <w:r w:rsidR="004761AF">
        <w:t xml:space="preserve"> </w:t>
      </w:r>
      <w:r w:rsidR="004761AF" w:rsidRPr="004761AF">
        <w:t>T</w:t>
      </w:r>
      <w:r w:rsidR="004761AF">
        <w:t>.</w:t>
      </w:r>
      <w:r w:rsidR="00317A6E">
        <w:t xml:space="preserve"> </w:t>
      </w:r>
      <w:proofErr w:type="spellStart"/>
      <w:r w:rsidR="004761AF" w:rsidRPr="004761AF">
        <w:t>Tsukiyama</w:t>
      </w:r>
      <w:proofErr w:type="spellEnd"/>
      <w:r w:rsidR="004761AF">
        <w:t xml:space="preserve">, </w:t>
      </w:r>
      <w:r w:rsidR="004761AF" w:rsidRPr="004761AF">
        <w:t>C</w:t>
      </w:r>
      <w:r w:rsidR="004761AF">
        <w:t xml:space="preserve">. </w:t>
      </w:r>
      <w:r w:rsidR="004761AF" w:rsidRPr="004761AF">
        <w:t>Wu</w:t>
      </w:r>
      <w:r w:rsidR="00EB076A">
        <w:t xml:space="preserve"> </w:t>
      </w:r>
      <w:r w:rsidR="00710BDB">
        <w:t>“</w:t>
      </w:r>
      <w:r w:rsidR="00710BDB" w:rsidRPr="00710BDB">
        <w:t>Purification and properties of an ATP-dependent nucleosome remodeling factor</w:t>
      </w:r>
      <w:r w:rsidR="00710BDB">
        <w:t>”</w:t>
      </w:r>
      <w:r w:rsidR="004761AF">
        <w:t xml:space="preserve"> </w:t>
      </w:r>
      <w:r w:rsidR="00F40025" w:rsidRPr="00F40025">
        <w:rPr>
          <w:rStyle w:val="ref-journal"/>
          <w:i/>
          <w:iCs/>
        </w:rPr>
        <w:t>Cell</w:t>
      </w:r>
      <w:r w:rsidR="00F40025">
        <w:rPr>
          <w:rStyle w:val="mixed-citation"/>
        </w:rPr>
        <w:t xml:space="preserve"> (1995) </w:t>
      </w:r>
      <w:r w:rsidR="00F40025">
        <w:rPr>
          <w:rStyle w:val="ref-vol"/>
        </w:rPr>
        <w:t>83</w:t>
      </w:r>
      <w:r w:rsidR="005547C4">
        <w:rPr>
          <w:rStyle w:val="ref-vol"/>
        </w:rPr>
        <w:t>(6)</w:t>
      </w:r>
      <w:r w:rsidR="00F40025">
        <w:rPr>
          <w:rStyle w:val="mixed-citation"/>
        </w:rPr>
        <w:t>: 1011–1020</w:t>
      </w:r>
    </w:p>
  </w:endnote>
  <w:endnote w:id="6">
    <w:p w14:paraId="7EB29DAF" w14:textId="77777777" w:rsidR="006B7895" w:rsidRDefault="006B7895" w:rsidP="006B7895">
      <w:pPr>
        <w:pStyle w:val="Tekstprzypisukocowego"/>
      </w:pPr>
      <w:r>
        <w:rPr>
          <w:rStyle w:val="Odwoanieprzypisukocowego"/>
        </w:rPr>
        <w:endnoteRef/>
      </w:r>
      <w:r>
        <w:t xml:space="preserve"> K. Luger, A.W. Mäder, R.K. Richmond, D.F. Sargent, T.J. Richmond</w:t>
      </w:r>
      <w:r w:rsidR="00A660DD">
        <w:t>, “</w:t>
      </w:r>
      <w:r w:rsidR="00A660DD" w:rsidRPr="00A660DD">
        <w:t xml:space="preserve">Crystal structure of the nucleosome core particle at 2.8 </w:t>
      </w:r>
      <w:r w:rsidR="00A660DD">
        <w:t>Å</w:t>
      </w:r>
      <w:r w:rsidR="00A660DD" w:rsidRPr="00A660DD">
        <w:t xml:space="preserve"> resolution</w:t>
      </w:r>
      <w:r w:rsidR="00A660DD">
        <w:t xml:space="preserve">” </w:t>
      </w:r>
      <w:r w:rsidR="00E31D93" w:rsidRPr="00E31D93">
        <w:rPr>
          <w:i/>
          <w:iCs/>
        </w:rPr>
        <w:t>Nature</w:t>
      </w:r>
      <w:r w:rsidR="00E31D93">
        <w:t xml:space="preserve"> (</w:t>
      </w:r>
      <w:r w:rsidR="00E31D93" w:rsidRPr="00E31D93">
        <w:t>1997</w:t>
      </w:r>
      <w:r w:rsidR="00E31D93">
        <w:t xml:space="preserve">), </w:t>
      </w:r>
      <w:r w:rsidR="00E31D93" w:rsidRPr="00E31D93">
        <w:t>389(6648)</w:t>
      </w:r>
      <w:r w:rsidR="00E31D93">
        <w:t>,</w:t>
      </w:r>
      <w:r w:rsidR="00E31D93" w:rsidRPr="00E31D93">
        <w:t>251-60.</w:t>
      </w:r>
      <w:r w:rsidR="00916A78">
        <w:tab/>
      </w:r>
    </w:p>
  </w:endnote>
  <w:endnote w:id="7">
    <w:p w14:paraId="25583764" w14:textId="77777777" w:rsidR="009573E0" w:rsidRDefault="009573E0">
      <w:pPr>
        <w:pStyle w:val="Tekstprzypisukocowego"/>
      </w:pPr>
      <w:r>
        <w:rPr>
          <w:rStyle w:val="Odwoanieprzypisukocowego"/>
        </w:rPr>
        <w:endnoteRef/>
      </w:r>
      <w:r>
        <w:t xml:space="preserve"> </w:t>
      </w:r>
      <w:r w:rsidR="00DC15A5" w:rsidRPr="00DC15A5">
        <w:t>B</w:t>
      </w:r>
      <w:r w:rsidR="00DC15A5">
        <w:t>.</w:t>
      </w:r>
      <w:r w:rsidR="00DC15A5" w:rsidRPr="00DC15A5">
        <w:t xml:space="preserve"> Strahl, C.D. Allis "The language of covalent histone modifications" </w:t>
      </w:r>
      <w:r w:rsidR="00DC15A5" w:rsidRPr="00487702">
        <w:rPr>
          <w:i/>
          <w:iCs/>
        </w:rPr>
        <w:t>Nature</w:t>
      </w:r>
      <w:r w:rsidR="00DC15A5">
        <w:t xml:space="preserve"> </w:t>
      </w:r>
      <w:r w:rsidR="00DC15A5" w:rsidRPr="00DC15A5">
        <w:t>(2000) 403 (6765)</w:t>
      </w:r>
      <w:r w:rsidR="00DC15A5">
        <w:t>,</w:t>
      </w:r>
      <w:r w:rsidR="00DC15A5" w:rsidRPr="00DC15A5">
        <w:t xml:space="preserve"> 41–5</w:t>
      </w:r>
    </w:p>
  </w:endnote>
  <w:endnote w:id="8">
    <w:p w14:paraId="4451B1B3" w14:textId="77777777" w:rsidR="00D94D19" w:rsidRPr="00422AEC" w:rsidRDefault="00D94D19">
      <w:pPr>
        <w:pStyle w:val="Tekstprzypisukocowego"/>
        <w:rPr>
          <w:rStyle w:val="Odwoanieprzypisukocowego"/>
          <w:vertAlign w:val="baseline"/>
        </w:rPr>
      </w:pPr>
      <w:r>
        <w:rPr>
          <w:rStyle w:val="Odwoanieprzypisukocowego"/>
        </w:rPr>
        <w:endnoteRef/>
      </w:r>
      <w:r w:rsidR="006F7F57">
        <w:t xml:space="preserve"> </w:t>
      </w:r>
      <w:r w:rsidR="000F617A" w:rsidRPr="000F617A">
        <w:t>Y</w:t>
      </w:r>
      <w:r w:rsidR="000F617A">
        <w:t>.</w:t>
      </w:r>
      <w:r w:rsidR="000F617A" w:rsidRPr="000F617A">
        <w:t xml:space="preserve"> Zhao</w:t>
      </w:r>
      <w:r w:rsidR="000F617A">
        <w:t>,</w:t>
      </w:r>
      <w:r w:rsidR="000F617A" w:rsidRPr="000F617A">
        <w:t xml:space="preserve"> B</w:t>
      </w:r>
      <w:r w:rsidR="00805EED">
        <w:t>.</w:t>
      </w:r>
      <w:r w:rsidR="000F617A" w:rsidRPr="000F617A">
        <w:t xml:space="preserve">A. Garcia </w:t>
      </w:r>
      <w:r w:rsidR="00805EED">
        <w:t>“</w:t>
      </w:r>
      <w:r w:rsidR="000F617A" w:rsidRPr="000F617A">
        <w:t>Comprehensive Catalog of Currently Documented Histone Modifications</w:t>
      </w:r>
      <w:r w:rsidR="00805EED">
        <w:t xml:space="preserve">” </w:t>
      </w:r>
      <w:r w:rsidR="00002DAD">
        <w:rPr>
          <w:rStyle w:val="HTML-cytat"/>
        </w:rPr>
        <w:t>Cold Spring Harb. Perspect. Biol.</w:t>
      </w:r>
      <w:r w:rsidR="00002DAD" w:rsidRPr="00002DAD">
        <w:rPr>
          <w:rStyle w:val="HTML-cytat"/>
          <w:i w:val="0"/>
          <w:iCs w:val="0"/>
        </w:rPr>
        <w:t xml:space="preserve"> </w:t>
      </w:r>
      <w:r w:rsidR="00002DAD">
        <w:rPr>
          <w:rStyle w:val="HTML-cytat"/>
          <w:i w:val="0"/>
          <w:iCs w:val="0"/>
        </w:rPr>
        <w:t>(</w:t>
      </w:r>
      <w:r w:rsidR="00002DAD" w:rsidRPr="00002DAD">
        <w:rPr>
          <w:rStyle w:val="cit-print-date"/>
        </w:rPr>
        <w:t>2015</w:t>
      </w:r>
      <w:r w:rsidR="00002DAD">
        <w:rPr>
          <w:rStyle w:val="cit-print-date"/>
        </w:rPr>
        <w:t>)</w:t>
      </w:r>
      <w:r w:rsidR="006430A2">
        <w:rPr>
          <w:rStyle w:val="cit-print-date"/>
        </w:rPr>
        <w:t xml:space="preserve"> 7, a</w:t>
      </w:r>
      <w:r w:rsidR="00002DAD" w:rsidRPr="00002DAD">
        <w:rPr>
          <w:rStyle w:val="cit-elocation"/>
        </w:rPr>
        <w:t>025064</w:t>
      </w:r>
      <w:r w:rsidR="006430A2">
        <w:t xml:space="preserve">; </w:t>
      </w:r>
      <w:r w:rsidR="00876895" w:rsidRPr="00876895">
        <w:t>H</w:t>
      </w:r>
      <w:r w:rsidR="00876895">
        <w:t>.</w:t>
      </w:r>
      <w:r w:rsidR="00876895" w:rsidRPr="00876895">
        <w:t xml:space="preserve"> Huang, B</w:t>
      </w:r>
      <w:r w:rsidR="00876895">
        <w:t>.</w:t>
      </w:r>
      <w:r w:rsidR="00876895" w:rsidRPr="00876895">
        <w:t>R</w:t>
      </w:r>
      <w:r w:rsidR="00876895">
        <w:t>.</w:t>
      </w:r>
      <w:r w:rsidR="00876895" w:rsidRPr="00876895">
        <w:t xml:space="preserve"> Sabari, </w:t>
      </w:r>
      <w:r w:rsidR="00876895" w:rsidRPr="000F617A">
        <w:t>B</w:t>
      </w:r>
      <w:r w:rsidR="00876895">
        <w:t>.</w:t>
      </w:r>
      <w:r w:rsidR="00876895" w:rsidRPr="000F617A">
        <w:t>A. Garcia</w:t>
      </w:r>
      <w:r w:rsidR="00876895" w:rsidRPr="00876895">
        <w:t>, C</w:t>
      </w:r>
      <w:r w:rsidR="00876895">
        <w:t>.</w:t>
      </w:r>
      <w:r w:rsidR="00876895" w:rsidRPr="00876895">
        <w:t>D</w:t>
      </w:r>
      <w:r w:rsidR="00876895">
        <w:t>.</w:t>
      </w:r>
      <w:r w:rsidR="00876895" w:rsidRPr="00876895">
        <w:t xml:space="preserve"> Allis, </w:t>
      </w:r>
      <w:r w:rsidR="00876895" w:rsidRPr="000F617A">
        <w:t>Y</w:t>
      </w:r>
      <w:r w:rsidR="00876895">
        <w:t>.</w:t>
      </w:r>
      <w:r w:rsidR="00876895" w:rsidRPr="000F617A">
        <w:t xml:space="preserve"> Zhao</w:t>
      </w:r>
      <w:r w:rsidR="00876895" w:rsidRPr="00876895">
        <w:t xml:space="preserve"> </w:t>
      </w:r>
      <w:r w:rsidR="00422AEC">
        <w:t>“</w:t>
      </w:r>
      <w:r w:rsidR="00422AEC" w:rsidRPr="00422AEC">
        <w:t>SnapShot: histone modifications</w:t>
      </w:r>
      <w:r w:rsidR="00422AEC">
        <w:rPr>
          <w:rStyle w:val="Odwoanieprzypisukocowego"/>
          <w:vertAlign w:val="baseline"/>
        </w:rPr>
        <w:t>”</w:t>
      </w:r>
      <w:r w:rsidR="006412F4" w:rsidRPr="006412F4">
        <w:t xml:space="preserve"> </w:t>
      </w:r>
      <w:r w:rsidR="006412F4" w:rsidRPr="006F7F57">
        <w:rPr>
          <w:i/>
          <w:iCs/>
        </w:rPr>
        <w:t>Cell</w:t>
      </w:r>
      <w:r w:rsidR="006412F4" w:rsidRPr="006412F4">
        <w:t xml:space="preserve"> </w:t>
      </w:r>
      <w:r w:rsidR="006412F4">
        <w:t>(</w:t>
      </w:r>
      <w:r w:rsidR="006412F4" w:rsidRPr="006412F4">
        <w:t>2014</w:t>
      </w:r>
      <w:r w:rsidR="006412F4">
        <w:t xml:space="preserve">) </w:t>
      </w:r>
      <w:r w:rsidR="006412F4" w:rsidRPr="006412F4">
        <w:t>159(2)</w:t>
      </w:r>
      <w:r w:rsidR="006412F4">
        <w:t xml:space="preserve">, </w:t>
      </w:r>
      <w:r w:rsidR="006412F4" w:rsidRPr="006412F4">
        <w:t>458-458.e1</w:t>
      </w:r>
    </w:p>
  </w:endnote>
  <w:endnote w:id="9">
    <w:p w14:paraId="0D1AE69D" w14:textId="05B420FD" w:rsidR="004C67FA" w:rsidRPr="00A7054E" w:rsidRDefault="004C67FA">
      <w:pPr>
        <w:pStyle w:val="Tekstprzypisukocowego"/>
        <w:rPr>
          <w:rStyle w:val="Hipercze"/>
        </w:rPr>
      </w:pPr>
      <w:r w:rsidRPr="00A63559">
        <w:rPr>
          <w:rStyle w:val="Odwoanieprzypisukocowego"/>
        </w:rPr>
        <w:endnoteRef/>
      </w:r>
      <w:r w:rsidRPr="00A7054E">
        <w:rPr>
          <w:rStyle w:val="Hipercze"/>
        </w:rPr>
        <w:t xml:space="preserve"> </w:t>
      </w:r>
      <w:hyperlink r:id="rId1" w:history="1">
        <w:r w:rsidR="005516CD" w:rsidRPr="00A7054E">
          <w:rPr>
            <w:rStyle w:val="Hipercze"/>
          </w:rPr>
          <w:t>http://www.arrayit.com/Products/Microarray_Printing/microarray_printing.html</w:t>
        </w:r>
      </w:hyperlink>
      <w:r w:rsidR="00A7054E" w:rsidRPr="00A7054E">
        <w:rPr>
          <w:rStyle w:val="Hipercze"/>
        </w:rPr>
        <w:t xml:space="preserve"> </w:t>
      </w:r>
    </w:p>
  </w:endnote>
  <w:endnote w:id="10">
    <w:p w14:paraId="5C0DCC8E" w14:textId="2CC828D2" w:rsidR="00285C39" w:rsidRDefault="00285C39" w:rsidP="00C6329E">
      <w:pPr>
        <w:pStyle w:val="Tekstprzypisukocowego"/>
      </w:pPr>
      <w:r>
        <w:rPr>
          <w:rStyle w:val="Odwoanieprzypisukocowego"/>
        </w:rPr>
        <w:endnoteRef/>
      </w:r>
      <w:r>
        <w:t xml:space="preserve"> </w:t>
      </w:r>
      <w:r w:rsidR="001E5F2B" w:rsidRPr="00120DE2">
        <w:t>S</w:t>
      </w:r>
      <w:r w:rsidR="00E2531E">
        <w:t>.</w:t>
      </w:r>
      <w:r w:rsidR="001E5F2B" w:rsidRPr="00120DE2">
        <w:t>B</w:t>
      </w:r>
      <w:r w:rsidR="00E2531E">
        <w:t>.</w:t>
      </w:r>
      <w:r w:rsidR="001E5F2B" w:rsidRPr="00120DE2">
        <w:t xml:space="preserve"> </w:t>
      </w:r>
      <w:r w:rsidR="00120DE2" w:rsidRPr="00120DE2">
        <w:t xml:space="preserve">Rothbart, </w:t>
      </w:r>
      <w:r w:rsidR="001E5F2B" w:rsidRPr="00120DE2">
        <w:t>B</w:t>
      </w:r>
      <w:r w:rsidR="00E2531E">
        <w:t>.</w:t>
      </w:r>
      <w:r w:rsidR="001E5F2B" w:rsidRPr="00120DE2">
        <w:t>M</w:t>
      </w:r>
      <w:r w:rsidR="00E2531E">
        <w:t>.</w:t>
      </w:r>
      <w:r w:rsidR="001E5F2B" w:rsidRPr="00120DE2">
        <w:t xml:space="preserve"> </w:t>
      </w:r>
      <w:r w:rsidR="00120DE2" w:rsidRPr="00120DE2">
        <w:t xml:space="preserve">Dickson, </w:t>
      </w:r>
      <w:r w:rsidR="001E5F2B" w:rsidRPr="00120DE2">
        <w:t>J</w:t>
      </w:r>
      <w:r w:rsidR="00E2531E">
        <w:t>.</w:t>
      </w:r>
      <w:r w:rsidR="001E5F2B" w:rsidRPr="00120DE2">
        <w:t>R</w:t>
      </w:r>
      <w:r w:rsidR="00E2531E">
        <w:t>.</w:t>
      </w:r>
      <w:r w:rsidR="001E5F2B" w:rsidRPr="00120DE2">
        <w:t xml:space="preserve"> </w:t>
      </w:r>
      <w:r w:rsidR="00120DE2" w:rsidRPr="00120DE2">
        <w:t xml:space="preserve">Raab, </w:t>
      </w:r>
      <w:r w:rsidR="001E5F2B" w:rsidRPr="00120DE2">
        <w:t>A</w:t>
      </w:r>
      <w:r w:rsidR="00E2531E">
        <w:t>.</w:t>
      </w:r>
      <w:r w:rsidR="001E5F2B" w:rsidRPr="00120DE2">
        <w:t>T</w:t>
      </w:r>
      <w:r w:rsidR="00E2531E">
        <w:t>.</w:t>
      </w:r>
      <w:r w:rsidR="001E5F2B" w:rsidRPr="00120DE2">
        <w:t xml:space="preserve"> </w:t>
      </w:r>
      <w:r w:rsidR="00120DE2" w:rsidRPr="00120DE2">
        <w:t xml:space="preserve">Grzybowski, </w:t>
      </w:r>
      <w:r w:rsidR="001E5F2B" w:rsidRPr="00120DE2">
        <w:t>K</w:t>
      </w:r>
      <w:r w:rsidR="00E2531E">
        <w:t>.</w:t>
      </w:r>
      <w:r w:rsidR="001E5F2B" w:rsidRPr="00120DE2">
        <w:t xml:space="preserve"> </w:t>
      </w:r>
      <w:proofErr w:type="spellStart"/>
      <w:r w:rsidR="00120DE2" w:rsidRPr="00120DE2">
        <w:t>Krajewski</w:t>
      </w:r>
      <w:proofErr w:type="spellEnd"/>
      <w:r w:rsidR="00120DE2" w:rsidRPr="00120DE2">
        <w:t xml:space="preserve">, </w:t>
      </w:r>
      <w:r w:rsidR="001E5F2B" w:rsidRPr="00120DE2">
        <w:t>A</w:t>
      </w:r>
      <w:r w:rsidR="00E2531E">
        <w:t>.</w:t>
      </w:r>
      <w:r w:rsidR="001E5F2B" w:rsidRPr="00120DE2">
        <w:t>H</w:t>
      </w:r>
      <w:r w:rsidR="00E2531E">
        <w:t>.</w:t>
      </w:r>
      <w:r w:rsidR="001E5F2B" w:rsidRPr="00120DE2">
        <w:t xml:space="preserve"> </w:t>
      </w:r>
      <w:proofErr w:type="spellStart"/>
      <w:r w:rsidR="00120DE2" w:rsidRPr="00120DE2">
        <w:t>Guo</w:t>
      </w:r>
      <w:proofErr w:type="spellEnd"/>
      <w:r w:rsidR="00120DE2" w:rsidRPr="00120DE2">
        <w:t>,</w:t>
      </w:r>
      <w:r w:rsidR="00C6329E" w:rsidRPr="00C6329E">
        <w:t xml:space="preserve"> </w:t>
      </w:r>
      <w:r w:rsidR="00C6329E">
        <w:t xml:space="preserve">E.K. </w:t>
      </w:r>
      <w:proofErr w:type="spellStart"/>
      <w:r w:rsidR="00C6329E">
        <w:t>Shanle</w:t>
      </w:r>
      <w:proofErr w:type="spellEnd"/>
      <w:r w:rsidR="00C6329E">
        <w:t xml:space="preserve">, S.Z. </w:t>
      </w:r>
      <w:proofErr w:type="spellStart"/>
      <w:r w:rsidR="00C6329E">
        <w:t>Josefowicz</w:t>
      </w:r>
      <w:proofErr w:type="spellEnd"/>
      <w:r w:rsidR="00C6329E">
        <w:t>, S</w:t>
      </w:r>
      <w:r w:rsidR="008B1830">
        <w:t>.</w:t>
      </w:r>
      <w:r w:rsidR="00C6329E">
        <w:t xml:space="preserve">M. </w:t>
      </w:r>
      <w:proofErr w:type="spellStart"/>
      <w:r w:rsidR="00C6329E">
        <w:t>Fuchs</w:t>
      </w:r>
      <w:r w:rsidR="008B1830">
        <w:t>,</w:t>
      </w:r>
      <w:r w:rsidR="00C6329E">
        <w:t>C.D</w:t>
      </w:r>
      <w:proofErr w:type="spellEnd"/>
      <w:r w:rsidR="008B1830">
        <w:t>.</w:t>
      </w:r>
      <w:r w:rsidR="00C6329E">
        <w:t xml:space="preserve"> </w:t>
      </w:r>
      <w:proofErr w:type="spellStart"/>
      <w:r w:rsidR="00C6329E">
        <w:t>Allis</w:t>
      </w:r>
      <w:r w:rsidR="008B1830">
        <w:t>,</w:t>
      </w:r>
      <w:r w:rsidR="00C6329E">
        <w:t>T</w:t>
      </w:r>
      <w:r w:rsidR="008B1830">
        <w:t>.</w:t>
      </w:r>
      <w:r w:rsidR="00C6329E">
        <w:t>R</w:t>
      </w:r>
      <w:proofErr w:type="spellEnd"/>
      <w:r w:rsidR="00C6329E">
        <w:t>. Magnuson</w:t>
      </w:r>
      <w:r w:rsidR="008B1830">
        <w:t xml:space="preserve">, </w:t>
      </w:r>
      <w:r w:rsidR="00C6329E">
        <w:t>A</w:t>
      </w:r>
      <w:r w:rsidR="008B1830">
        <w:t>.</w:t>
      </w:r>
      <w:r w:rsidR="00C6329E">
        <w:t xml:space="preserve">J. </w:t>
      </w:r>
      <w:proofErr w:type="spellStart"/>
      <w:r w:rsidR="00C6329E">
        <w:t>Ruthenburg</w:t>
      </w:r>
      <w:proofErr w:type="spellEnd"/>
      <w:r w:rsidR="008B1830">
        <w:t>,</w:t>
      </w:r>
      <w:r w:rsidR="00120DE2" w:rsidRPr="00120DE2">
        <w:t xml:space="preserve"> </w:t>
      </w:r>
      <w:r w:rsidR="001E5F2B" w:rsidRPr="00120DE2">
        <w:t>B</w:t>
      </w:r>
      <w:r w:rsidR="00E2531E">
        <w:t>.</w:t>
      </w:r>
      <w:r w:rsidR="001E5F2B" w:rsidRPr="00120DE2">
        <w:t>D</w:t>
      </w:r>
      <w:r w:rsidR="00E2531E">
        <w:t>.</w:t>
      </w:r>
      <w:r w:rsidR="001E5F2B" w:rsidRPr="00120DE2">
        <w:t xml:space="preserve"> </w:t>
      </w:r>
      <w:proofErr w:type="spellStart"/>
      <w:r w:rsidR="00120DE2" w:rsidRPr="00120DE2">
        <w:t>Strahl</w:t>
      </w:r>
      <w:proofErr w:type="spellEnd"/>
      <w:r w:rsidR="00120DE2" w:rsidRPr="00120DE2">
        <w:t xml:space="preserve"> </w:t>
      </w:r>
      <w:r w:rsidR="001E5F2B">
        <w:t>“</w:t>
      </w:r>
      <w:r w:rsidR="00120DE2" w:rsidRPr="00120DE2">
        <w:t>An interactive database for the assessment of histone antibody specificity</w:t>
      </w:r>
      <w:r w:rsidR="00FC0498">
        <w:t>”</w:t>
      </w:r>
      <w:r w:rsidR="00120DE2" w:rsidRPr="00120DE2">
        <w:t xml:space="preserve"> </w:t>
      </w:r>
      <w:r w:rsidR="00120DE2" w:rsidRPr="00C05763">
        <w:rPr>
          <w:i/>
          <w:iCs/>
        </w:rPr>
        <w:t>Molecular Cell.</w:t>
      </w:r>
      <w:r w:rsidR="00120DE2" w:rsidRPr="00120DE2">
        <w:t xml:space="preserve"> </w:t>
      </w:r>
      <w:r w:rsidR="00FC0498">
        <w:t>(</w:t>
      </w:r>
      <w:r w:rsidR="00120DE2" w:rsidRPr="00120DE2">
        <w:t>2015</w:t>
      </w:r>
      <w:r w:rsidR="00FC0498">
        <w:t>)</w:t>
      </w:r>
      <w:r w:rsidR="00C05763">
        <w:t>,</w:t>
      </w:r>
      <w:r w:rsidR="00120DE2" w:rsidRPr="00120DE2">
        <w:t xml:space="preserve"> 59(3)</w:t>
      </w:r>
      <w:r w:rsidR="00FC0498">
        <w:t xml:space="preserve">, </w:t>
      </w:r>
      <w:r w:rsidR="00120DE2" w:rsidRPr="00120DE2">
        <w:t>502–511.</w:t>
      </w:r>
    </w:p>
  </w:endnote>
  <w:endnote w:id="11">
    <w:p w14:paraId="6BDF91D0" w14:textId="6E9B6230" w:rsidR="00152192" w:rsidRDefault="00152192">
      <w:pPr>
        <w:pStyle w:val="Tekstprzypisukocowego"/>
      </w:pPr>
      <w:r>
        <w:rPr>
          <w:rStyle w:val="Odwoanieprzypisukocowego"/>
        </w:rPr>
        <w:endnoteRef/>
      </w:r>
      <w:r>
        <w:t xml:space="preserve"> </w:t>
      </w:r>
      <w:hyperlink r:id="rId2" w:history="1">
        <w:r w:rsidR="00A7054E" w:rsidRPr="008B4115">
          <w:rPr>
            <w:rStyle w:val="Hipercze"/>
          </w:rPr>
          <w:t>www.histoneantibodies.com</w:t>
        </w:r>
      </w:hyperlink>
      <w:r w:rsidR="00A7054E">
        <w:t xml:space="preserve"> </w:t>
      </w:r>
    </w:p>
  </w:endnote>
  <w:endnote w:id="12">
    <w:p w14:paraId="186D5448" w14:textId="77777777" w:rsidR="0048139E" w:rsidRDefault="00285C39">
      <w:pPr>
        <w:pStyle w:val="Tekstprzypisukocowego"/>
      </w:pPr>
      <w:r>
        <w:rPr>
          <w:rStyle w:val="Odwoanieprzypisukocowego"/>
        </w:rPr>
        <w:endnoteRef/>
      </w:r>
      <w:r>
        <w:t xml:space="preserve"> </w:t>
      </w:r>
      <w:r w:rsidR="006412F4" w:rsidRPr="00120DE2">
        <w:t>S</w:t>
      </w:r>
      <w:r w:rsidR="006412F4">
        <w:t>.</w:t>
      </w:r>
      <w:r w:rsidR="006412F4" w:rsidRPr="00120DE2">
        <w:t>B</w:t>
      </w:r>
      <w:r w:rsidR="006412F4">
        <w:t>.</w:t>
      </w:r>
      <w:r w:rsidR="006412F4" w:rsidRPr="00120DE2">
        <w:t xml:space="preserve"> Rothbart</w:t>
      </w:r>
      <w:r w:rsidR="00C05763" w:rsidRPr="00C05763">
        <w:t xml:space="preserve">, </w:t>
      </w:r>
      <w:r w:rsidR="006412F4" w:rsidRPr="00120DE2">
        <w:t>K</w:t>
      </w:r>
      <w:r w:rsidR="006412F4">
        <w:t>.</w:t>
      </w:r>
      <w:r w:rsidR="006412F4" w:rsidRPr="00120DE2">
        <w:t xml:space="preserve"> Krajewski</w:t>
      </w:r>
      <w:r w:rsidR="00C05763" w:rsidRPr="00C05763">
        <w:t xml:space="preserve">, </w:t>
      </w:r>
      <w:r w:rsidR="006412F4" w:rsidRPr="00120DE2">
        <w:t>B</w:t>
      </w:r>
      <w:r w:rsidR="006412F4">
        <w:t>.</w:t>
      </w:r>
      <w:r w:rsidR="006412F4" w:rsidRPr="00120DE2">
        <w:t>D</w:t>
      </w:r>
      <w:r w:rsidR="006412F4">
        <w:t>.</w:t>
      </w:r>
      <w:r w:rsidR="006412F4" w:rsidRPr="00120DE2">
        <w:t xml:space="preserve"> Strahl</w:t>
      </w:r>
      <w:r w:rsidR="00C05763" w:rsidRPr="00C05763">
        <w:t xml:space="preserve">, </w:t>
      </w:r>
      <w:r w:rsidR="006412F4" w:rsidRPr="00C05763">
        <w:t>S</w:t>
      </w:r>
      <w:r w:rsidR="006412F4">
        <w:t>.</w:t>
      </w:r>
      <w:r w:rsidR="006412F4" w:rsidRPr="00C05763">
        <w:t>M</w:t>
      </w:r>
      <w:r w:rsidR="006412F4">
        <w:t>.</w:t>
      </w:r>
      <w:r w:rsidR="006412F4" w:rsidRPr="00C05763">
        <w:t xml:space="preserve"> </w:t>
      </w:r>
      <w:r w:rsidR="00C05763" w:rsidRPr="00C05763">
        <w:t xml:space="preserve">Fuchs </w:t>
      </w:r>
      <w:r w:rsidR="006412F4">
        <w:t>“</w:t>
      </w:r>
      <w:r w:rsidR="00C05763" w:rsidRPr="00C05763">
        <w:t>Peptide microarrays to interrogate the “histone code”</w:t>
      </w:r>
      <w:r w:rsidR="006412F4">
        <w:t>”</w:t>
      </w:r>
      <w:r w:rsidR="00C05763" w:rsidRPr="00C05763">
        <w:t xml:space="preserve"> </w:t>
      </w:r>
      <w:r w:rsidR="00C05763" w:rsidRPr="00C05763">
        <w:rPr>
          <w:i/>
          <w:iCs/>
        </w:rPr>
        <w:t>Methods in Enzymology</w:t>
      </w:r>
      <w:r w:rsidR="00C05763" w:rsidRPr="00C05763">
        <w:t xml:space="preserve"> </w:t>
      </w:r>
      <w:r w:rsidR="00C05763">
        <w:t>(</w:t>
      </w:r>
      <w:r w:rsidR="00C05763" w:rsidRPr="00C05763">
        <w:t>2012</w:t>
      </w:r>
      <w:r w:rsidR="00C05763">
        <w:t>),</w:t>
      </w:r>
      <w:r w:rsidR="00C05763" w:rsidRPr="00C05763">
        <w:t xml:space="preserve"> 512</w:t>
      </w:r>
      <w:r w:rsidR="00C05763">
        <w:t xml:space="preserve">, </w:t>
      </w:r>
      <w:r w:rsidR="00C05763" w:rsidRPr="00C05763">
        <w:t>107–135</w:t>
      </w:r>
      <w:r w:rsidR="00C05763">
        <w:t>.</w:t>
      </w:r>
    </w:p>
  </w:endnote>
  <w:endnote w:id="13">
    <w:p w14:paraId="354708D3" w14:textId="77777777" w:rsidR="000F1630" w:rsidRPr="00324C08" w:rsidRDefault="000F1630">
      <w:pPr>
        <w:pStyle w:val="Tekstprzypisukocowego"/>
      </w:pPr>
      <w:r>
        <w:rPr>
          <w:rStyle w:val="Odwoanieprzypisukocowego"/>
        </w:rPr>
        <w:endnoteRef/>
      </w:r>
      <w:r>
        <w:t xml:space="preserve"> </w:t>
      </w:r>
      <w:r w:rsidR="00FC0498" w:rsidRPr="00C77828">
        <w:t>E.M. Cornett, B.M. Dickson, R.M. Vaughan, S. Krishnan, R.C. Trievel, B.D. Strahl</w:t>
      </w:r>
      <w:r w:rsidR="00FC0498">
        <w:t xml:space="preserve">, </w:t>
      </w:r>
      <w:r w:rsidR="00FC0498" w:rsidRPr="000864E6">
        <w:t>S.B. Rothbar</w:t>
      </w:r>
      <w:r w:rsidR="00FC0498">
        <w:t xml:space="preserve">t </w:t>
      </w:r>
      <w:r>
        <w:t>“</w:t>
      </w:r>
      <w:r w:rsidRPr="000F1630">
        <w:t>Substrate Specificity Profiling of Histone-Modifying Enzymes by Peptide Microarray</w:t>
      </w:r>
      <w:r>
        <w:t>”</w:t>
      </w:r>
      <w:r w:rsidR="00C77828">
        <w:t xml:space="preserve"> </w:t>
      </w:r>
      <w:r w:rsidR="00C05763" w:rsidRPr="00C05763">
        <w:rPr>
          <w:i/>
          <w:iCs/>
        </w:rPr>
        <w:t>Methods in Enzymology</w:t>
      </w:r>
      <w:r w:rsidR="00C05763" w:rsidRPr="00324C08">
        <w:t xml:space="preserve"> </w:t>
      </w:r>
      <w:r w:rsidR="00487493" w:rsidRPr="00324C08">
        <w:t>(</w:t>
      </w:r>
      <w:r w:rsidR="00A75C88" w:rsidRPr="00324C08">
        <w:t>2016</w:t>
      </w:r>
      <w:r w:rsidR="00487493" w:rsidRPr="00324C08">
        <w:t>)</w:t>
      </w:r>
      <w:r w:rsidR="00324C08" w:rsidRPr="00324C08">
        <w:t xml:space="preserve">, </w:t>
      </w:r>
      <w:r w:rsidR="00A75C88" w:rsidRPr="00324C08">
        <w:t>574</w:t>
      </w:r>
      <w:r w:rsidR="00324C08" w:rsidRPr="00324C08">
        <w:t xml:space="preserve">, </w:t>
      </w:r>
      <w:r w:rsidR="00A75C88" w:rsidRPr="00324C08">
        <w:t>31-52</w:t>
      </w:r>
      <w:r w:rsidR="007712C3">
        <w:t>.</w:t>
      </w:r>
    </w:p>
  </w:endnote>
  <w:endnote w:id="14">
    <w:p w14:paraId="012A691D" w14:textId="377636BB" w:rsidR="003873B3" w:rsidRDefault="003873B3" w:rsidP="003873B3">
      <w:pPr>
        <w:pStyle w:val="Tekstprzypisukocowego"/>
      </w:pPr>
      <w:r>
        <w:rPr>
          <w:rStyle w:val="Odwoanieprzypisukocowego"/>
        </w:rPr>
        <w:endnoteRef/>
      </w:r>
      <w:r>
        <w:t xml:space="preserve"> </w:t>
      </w:r>
      <w:hyperlink r:id="rId3" w:history="1">
        <w:r w:rsidR="00A7054E" w:rsidRPr="008B4115">
          <w:rPr>
            <w:rStyle w:val="Hipercze"/>
          </w:rPr>
          <w:t>https://www.perkinelmer.com/Content/RelatedMaterials/Brochures/BRO_AlphaScreen2004.pdf</w:t>
        </w:r>
      </w:hyperlink>
      <w:r w:rsidR="00A7054E">
        <w:t xml:space="preserve"> </w:t>
      </w:r>
    </w:p>
  </w:endnote>
  <w:endnote w:id="15">
    <w:p w14:paraId="530F2492" w14:textId="2EF0B20F" w:rsidR="003873B3" w:rsidRDefault="003873B3" w:rsidP="003873B3">
      <w:pPr>
        <w:pStyle w:val="Tekstprzypisukocowego"/>
      </w:pPr>
      <w:r>
        <w:rPr>
          <w:rStyle w:val="Odwoanieprzypisukocowego"/>
        </w:rPr>
        <w:endnoteRef/>
      </w:r>
      <w:r>
        <w:t xml:space="preserve"> </w:t>
      </w:r>
      <w:hyperlink r:id="rId4" w:history="1">
        <w:r w:rsidR="00A7054E" w:rsidRPr="008B4115">
          <w:rPr>
            <w:rStyle w:val="Hipercze"/>
          </w:rPr>
          <w:t>www.epicypher.com/content/docs/EpiCypher_dCypher.pdf</w:t>
        </w:r>
      </w:hyperlink>
      <w:r w:rsidR="00A7054E">
        <w:t xml:space="preserve"> </w:t>
      </w:r>
    </w:p>
  </w:endnote>
  <w:endnote w:id="16">
    <w:p w14:paraId="1EF48BF5" w14:textId="6C21E1A2" w:rsidR="00CC228E" w:rsidRDefault="00CC228E" w:rsidP="00CC228E">
      <w:pPr>
        <w:pStyle w:val="Tekstprzypisukocowego"/>
      </w:pPr>
      <w:r>
        <w:rPr>
          <w:rStyle w:val="Odwoanieprzypisukocowego"/>
        </w:rPr>
        <w:endnoteRef/>
      </w:r>
      <w:r>
        <w:t xml:space="preserve"> </w:t>
      </w:r>
      <w:hyperlink r:id="rId5" w:history="1">
        <w:r w:rsidR="00A7054E" w:rsidRPr="008B4115">
          <w:rPr>
            <w:rStyle w:val="Hipercze"/>
          </w:rPr>
          <w:t>https://www.epicypher.com/recombinant-nucleosomes</w:t>
        </w:r>
      </w:hyperlink>
      <w:r w:rsidR="00A7054E">
        <w:t xml:space="preserve"> </w:t>
      </w:r>
    </w:p>
    <w:p w14:paraId="73E1F203" w14:textId="77777777" w:rsidR="007649FA" w:rsidRDefault="007649FA" w:rsidP="00CC228E">
      <w:pPr>
        <w:pStyle w:val="Tekstprzypisukocowego"/>
      </w:pPr>
    </w:p>
    <w:p w14:paraId="67019105" w14:textId="77777777" w:rsidR="007649FA" w:rsidRDefault="007649FA" w:rsidP="00CC228E">
      <w:pPr>
        <w:pStyle w:val="Tekstprzypisukocowego"/>
      </w:pPr>
    </w:p>
    <w:p w14:paraId="3395B537" w14:textId="77777777" w:rsidR="008B51E6" w:rsidRPr="00AD5314" w:rsidRDefault="008B51E6" w:rsidP="007649FA">
      <w:pPr>
        <w:rPr>
          <w:rFonts w:ascii="Times New Roman" w:hAnsi="Times New Roman" w:cs="Times New Roman"/>
          <w:b/>
          <w:sz w:val="24"/>
        </w:rPr>
      </w:pPr>
    </w:p>
    <w:p w14:paraId="1155CC29" w14:textId="77777777" w:rsidR="008B51E6" w:rsidRPr="00AD5314" w:rsidRDefault="008B51E6" w:rsidP="007649FA">
      <w:pPr>
        <w:rPr>
          <w:rFonts w:ascii="Times New Roman" w:hAnsi="Times New Roman" w:cs="Times New Roman"/>
          <w:b/>
          <w:sz w:val="24"/>
        </w:rPr>
      </w:pPr>
    </w:p>
    <w:p w14:paraId="2385F7D2" w14:textId="77777777" w:rsidR="008B51E6" w:rsidRPr="00AD5314" w:rsidRDefault="008B51E6" w:rsidP="007649FA">
      <w:pPr>
        <w:rPr>
          <w:rFonts w:ascii="Times New Roman" w:hAnsi="Times New Roman" w:cs="Times New Roman"/>
          <w:b/>
          <w:sz w:val="24"/>
        </w:rPr>
      </w:pPr>
    </w:p>
    <w:p w14:paraId="6580EC3C" w14:textId="77777777" w:rsidR="008B51E6" w:rsidRPr="00AD5314" w:rsidRDefault="008B51E6" w:rsidP="007649FA">
      <w:pPr>
        <w:rPr>
          <w:rFonts w:ascii="Times New Roman" w:hAnsi="Times New Roman" w:cs="Times New Roman"/>
          <w:b/>
          <w:sz w:val="24"/>
        </w:rPr>
      </w:pPr>
    </w:p>
    <w:p w14:paraId="1DF39570" w14:textId="77777777" w:rsidR="008B51E6" w:rsidRPr="00AD5314" w:rsidRDefault="008B51E6" w:rsidP="007649FA">
      <w:pPr>
        <w:rPr>
          <w:rFonts w:ascii="Times New Roman" w:hAnsi="Times New Roman" w:cs="Times New Roman"/>
          <w:b/>
          <w:sz w:val="24"/>
        </w:rPr>
      </w:pPr>
    </w:p>
    <w:p w14:paraId="24B8A2C9" w14:textId="77777777" w:rsidR="008B51E6" w:rsidRPr="00AD5314" w:rsidRDefault="008B51E6" w:rsidP="007649FA">
      <w:pPr>
        <w:rPr>
          <w:rFonts w:ascii="Times New Roman" w:hAnsi="Times New Roman" w:cs="Times New Roman"/>
          <w:b/>
          <w:sz w:val="24"/>
        </w:rPr>
      </w:pPr>
    </w:p>
    <w:p w14:paraId="5A49BC3B" w14:textId="77777777" w:rsidR="008B51E6" w:rsidRPr="00AD5314" w:rsidRDefault="008B51E6" w:rsidP="007649FA">
      <w:pPr>
        <w:rPr>
          <w:rFonts w:ascii="Times New Roman" w:hAnsi="Times New Roman" w:cs="Times New Roman"/>
          <w:b/>
          <w:sz w:val="24"/>
        </w:rPr>
      </w:pPr>
    </w:p>
    <w:p w14:paraId="59C6FAA6" w14:textId="77777777" w:rsidR="008B51E6" w:rsidRPr="00AD5314" w:rsidRDefault="008B51E6" w:rsidP="007649FA">
      <w:pPr>
        <w:rPr>
          <w:rFonts w:ascii="Times New Roman" w:hAnsi="Times New Roman" w:cs="Times New Roman"/>
          <w:b/>
          <w:sz w:val="24"/>
        </w:rPr>
      </w:pPr>
    </w:p>
    <w:p w14:paraId="418A9CA1" w14:textId="77777777" w:rsidR="008B51E6" w:rsidRPr="00AD5314" w:rsidRDefault="008B51E6" w:rsidP="007649FA">
      <w:pPr>
        <w:rPr>
          <w:rFonts w:ascii="Times New Roman" w:hAnsi="Times New Roman" w:cs="Times New Roman"/>
          <w:b/>
          <w:sz w:val="24"/>
        </w:rPr>
      </w:pPr>
    </w:p>
    <w:p w14:paraId="7DA79CA8" w14:textId="77777777" w:rsidR="008B51E6" w:rsidRPr="00AD5314" w:rsidRDefault="008B51E6" w:rsidP="007649FA">
      <w:pPr>
        <w:rPr>
          <w:rFonts w:ascii="Times New Roman" w:hAnsi="Times New Roman" w:cs="Times New Roman"/>
          <w:b/>
          <w:sz w:val="24"/>
        </w:rPr>
      </w:pPr>
    </w:p>
    <w:p w14:paraId="2231E6DF" w14:textId="77777777" w:rsidR="008B51E6" w:rsidRPr="00AD5314" w:rsidRDefault="008B51E6" w:rsidP="007649FA">
      <w:pPr>
        <w:rPr>
          <w:rFonts w:ascii="Times New Roman" w:hAnsi="Times New Roman" w:cs="Times New Roman"/>
          <w:b/>
          <w:sz w:val="24"/>
        </w:rPr>
      </w:pPr>
    </w:p>
    <w:p w14:paraId="74B80695" w14:textId="77777777" w:rsidR="00C775C3" w:rsidRPr="00AB7C99" w:rsidRDefault="00C775C3" w:rsidP="00CC228E">
      <w:pPr>
        <w:pStyle w:val="Tekstprzypisukocowego"/>
        <w:rPr>
          <w:rFonts w:ascii="Times New Roman" w:hAnsi="Times New Roman" w:cs="Times New Roman"/>
          <w:sz w:val="24"/>
          <w:szCs w:val="22"/>
        </w:rPr>
      </w:pPr>
      <w:bookmarkStart w:id="1" w:name="_GoBack"/>
      <w:bookmarkEnd w:id="1"/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Bliss-Heavy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Arial Black">
    <w:panose1 w:val="020B0A04020102020204"/>
    <w:charset w:val="EE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F0F44F5" w14:textId="77777777" w:rsidR="00F8092B" w:rsidRDefault="00F8092B" w:rsidP="002F363D">
      <w:pPr>
        <w:spacing w:after="0" w:line="240" w:lineRule="auto"/>
      </w:pPr>
      <w:r>
        <w:separator/>
      </w:r>
    </w:p>
  </w:footnote>
  <w:footnote w:type="continuationSeparator" w:id="0">
    <w:p w14:paraId="7C711C1E" w14:textId="77777777" w:rsidR="00F8092B" w:rsidRDefault="00F8092B" w:rsidP="002F363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7644711D"/>
    <w:multiLevelType w:val="hybridMultilevel"/>
    <w:tmpl w:val="430EC490"/>
    <w:lvl w:ilvl="0" w:tplc="E33AA71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76B66E63"/>
    <w:multiLevelType w:val="hybridMultilevel"/>
    <w:tmpl w:val="99D2B94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removePersonalInformation/>
  <w:removeDateAndTime/>
  <w:proofState w:spelling="clean"/>
  <w:defaultTabStop w:val="720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numFmt w:val="decimal"/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E0707"/>
    <w:rsid w:val="00001BC3"/>
    <w:rsid w:val="00002DAD"/>
    <w:rsid w:val="000036AB"/>
    <w:rsid w:val="00005921"/>
    <w:rsid w:val="00007069"/>
    <w:rsid w:val="00007D90"/>
    <w:rsid w:val="00010004"/>
    <w:rsid w:val="00011824"/>
    <w:rsid w:val="000179E0"/>
    <w:rsid w:val="00023243"/>
    <w:rsid w:val="00025007"/>
    <w:rsid w:val="0002600E"/>
    <w:rsid w:val="0003080B"/>
    <w:rsid w:val="00030D63"/>
    <w:rsid w:val="00031191"/>
    <w:rsid w:val="00032551"/>
    <w:rsid w:val="00032C12"/>
    <w:rsid w:val="0003397B"/>
    <w:rsid w:val="00033C90"/>
    <w:rsid w:val="00034027"/>
    <w:rsid w:val="00035B32"/>
    <w:rsid w:val="000363DA"/>
    <w:rsid w:val="00037FC1"/>
    <w:rsid w:val="0004090C"/>
    <w:rsid w:val="000415DF"/>
    <w:rsid w:val="0004460E"/>
    <w:rsid w:val="0004479E"/>
    <w:rsid w:val="000448D0"/>
    <w:rsid w:val="00044FD5"/>
    <w:rsid w:val="0004548F"/>
    <w:rsid w:val="00046C57"/>
    <w:rsid w:val="000474E7"/>
    <w:rsid w:val="00047E34"/>
    <w:rsid w:val="0005043A"/>
    <w:rsid w:val="000517D8"/>
    <w:rsid w:val="0005194F"/>
    <w:rsid w:val="00052339"/>
    <w:rsid w:val="00054392"/>
    <w:rsid w:val="00054D4D"/>
    <w:rsid w:val="00055FAA"/>
    <w:rsid w:val="000575BF"/>
    <w:rsid w:val="00060506"/>
    <w:rsid w:val="00062AFB"/>
    <w:rsid w:val="00067EBF"/>
    <w:rsid w:val="000715BB"/>
    <w:rsid w:val="00072AFF"/>
    <w:rsid w:val="00072D67"/>
    <w:rsid w:val="00075184"/>
    <w:rsid w:val="000767BD"/>
    <w:rsid w:val="00080263"/>
    <w:rsid w:val="00080839"/>
    <w:rsid w:val="000852C0"/>
    <w:rsid w:val="00085ADA"/>
    <w:rsid w:val="000864E6"/>
    <w:rsid w:val="00095FF0"/>
    <w:rsid w:val="000A1688"/>
    <w:rsid w:val="000A2271"/>
    <w:rsid w:val="000A2A2D"/>
    <w:rsid w:val="000A47D9"/>
    <w:rsid w:val="000A565E"/>
    <w:rsid w:val="000A63BD"/>
    <w:rsid w:val="000A7BA2"/>
    <w:rsid w:val="000B17A5"/>
    <w:rsid w:val="000B31C0"/>
    <w:rsid w:val="000B4CC3"/>
    <w:rsid w:val="000B50CB"/>
    <w:rsid w:val="000C1592"/>
    <w:rsid w:val="000C4339"/>
    <w:rsid w:val="000C60D4"/>
    <w:rsid w:val="000C62C8"/>
    <w:rsid w:val="000C67A6"/>
    <w:rsid w:val="000C6921"/>
    <w:rsid w:val="000D3FBA"/>
    <w:rsid w:val="000D4C48"/>
    <w:rsid w:val="000D5712"/>
    <w:rsid w:val="000D57EC"/>
    <w:rsid w:val="000D68EE"/>
    <w:rsid w:val="000E0CC8"/>
    <w:rsid w:val="000E1C5C"/>
    <w:rsid w:val="000E3154"/>
    <w:rsid w:val="000E3354"/>
    <w:rsid w:val="000E7333"/>
    <w:rsid w:val="000F1630"/>
    <w:rsid w:val="000F2CB2"/>
    <w:rsid w:val="000F343F"/>
    <w:rsid w:val="000F617A"/>
    <w:rsid w:val="000F760C"/>
    <w:rsid w:val="000F7A7E"/>
    <w:rsid w:val="0010023C"/>
    <w:rsid w:val="00101107"/>
    <w:rsid w:val="00102DCB"/>
    <w:rsid w:val="00103E9A"/>
    <w:rsid w:val="00104677"/>
    <w:rsid w:val="001060F7"/>
    <w:rsid w:val="001151FC"/>
    <w:rsid w:val="00115606"/>
    <w:rsid w:val="00116BBB"/>
    <w:rsid w:val="00117FC3"/>
    <w:rsid w:val="00120DE2"/>
    <w:rsid w:val="00123789"/>
    <w:rsid w:val="00125124"/>
    <w:rsid w:val="00126AAF"/>
    <w:rsid w:val="001310EC"/>
    <w:rsid w:val="00134E4D"/>
    <w:rsid w:val="00143BA2"/>
    <w:rsid w:val="00143EF9"/>
    <w:rsid w:val="00145582"/>
    <w:rsid w:val="00145941"/>
    <w:rsid w:val="00152192"/>
    <w:rsid w:val="00156815"/>
    <w:rsid w:val="00161BF1"/>
    <w:rsid w:val="00164590"/>
    <w:rsid w:val="00166E38"/>
    <w:rsid w:val="0016798E"/>
    <w:rsid w:val="00167D51"/>
    <w:rsid w:val="00173C29"/>
    <w:rsid w:val="00177496"/>
    <w:rsid w:val="00177718"/>
    <w:rsid w:val="0018053F"/>
    <w:rsid w:val="00180F7D"/>
    <w:rsid w:val="00182363"/>
    <w:rsid w:val="001827B2"/>
    <w:rsid w:val="00182AFF"/>
    <w:rsid w:val="00182F34"/>
    <w:rsid w:val="001843FA"/>
    <w:rsid w:val="00184B4D"/>
    <w:rsid w:val="00186D3A"/>
    <w:rsid w:val="00190BBE"/>
    <w:rsid w:val="00190DF4"/>
    <w:rsid w:val="00190EFC"/>
    <w:rsid w:val="001935EE"/>
    <w:rsid w:val="001943C7"/>
    <w:rsid w:val="00195676"/>
    <w:rsid w:val="00196235"/>
    <w:rsid w:val="001A0510"/>
    <w:rsid w:val="001A4F92"/>
    <w:rsid w:val="001A63CA"/>
    <w:rsid w:val="001B06A2"/>
    <w:rsid w:val="001B4303"/>
    <w:rsid w:val="001B5422"/>
    <w:rsid w:val="001B5996"/>
    <w:rsid w:val="001C17CD"/>
    <w:rsid w:val="001C759F"/>
    <w:rsid w:val="001D1735"/>
    <w:rsid w:val="001D2A82"/>
    <w:rsid w:val="001D3395"/>
    <w:rsid w:val="001D3818"/>
    <w:rsid w:val="001D45AF"/>
    <w:rsid w:val="001D7725"/>
    <w:rsid w:val="001E08B2"/>
    <w:rsid w:val="001E1F4A"/>
    <w:rsid w:val="001E24F5"/>
    <w:rsid w:val="001E255B"/>
    <w:rsid w:val="001E2AB4"/>
    <w:rsid w:val="001E5446"/>
    <w:rsid w:val="001E5F2B"/>
    <w:rsid w:val="001F3B1D"/>
    <w:rsid w:val="001F3DE2"/>
    <w:rsid w:val="001F4EDC"/>
    <w:rsid w:val="001F4F12"/>
    <w:rsid w:val="001F58D5"/>
    <w:rsid w:val="00202A51"/>
    <w:rsid w:val="00205404"/>
    <w:rsid w:val="00207B5A"/>
    <w:rsid w:val="00213A4A"/>
    <w:rsid w:val="0021408D"/>
    <w:rsid w:val="002153EC"/>
    <w:rsid w:val="00215B3E"/>
    <w:rsid w:val="00222975"/>
    <w:rsid w:val="0022555F"/>
    <w:rsid w:val="00225A06"/>
    <w:rsid w:val="00225A8B"/>
    <w:rsid w:val="00226117"/>
    <w:rsid w:val="00227129"/>
    <w:rsid w:val="00230059"/>
    <w:rsid w:val="00231194"/>
    <w:rsid w:val="002313A1"/>
    <w:rsid w:val="002316F2"/>
    <w:rsid w:val="00231976"/>
    <w:rsid w:val="002320CC"/>
    <w:rsid w:val="0023294B"/>
    <w:rsid w:val="0023318E"/>
    <w:rsid w:val="002332DF"/>
    <w:rsid w:val="002347F6"/>
    <w:rsid w:val="00234811"/>
    <w:rsid w:val="00236D30"/>
    <w:rsid w:val="002407C1"/>
    <w:rsid w:val="0024205C"/>
    <w:rsid w:val="002434B9"/>
    <w:rsid w:val="00244438"/>
    <w:rsid w:val="00244CF8"/>
    <w:rsid w:val="002500C7"/>
    <w:rsid w:val="002511C8"/>
    <w:rsid w:val="00251218"/>
    <w:rsid w:val="00254DAC"/>
    <w:rsid w:val="0025501B"/>
    <w:rsid w:val="002569D8"/>
    <w:rsid w:val="00260CBD"/>
    <w:rsid w:val="002612A7"/>
    <w:rsid w:val="00261C36"/>
    <w:rsid w:val="00262A72"/>
    <w:rsid w:val="002649DD"/>
    <w:rsid w:val="00265B1D"/>
    <w:rsid w:val="00266803"/>
    <w:rsid w:val="002675DB"/>
    <w:rsid w:val="00267C3C"/>
    <w:rsid w:val="002703E4"/>
    <w:rsid w:val="00270947"/>
    <w:rsid w:val="00272922"/>
    <w:rsid w:val="0027334C"/>
    <w:rsid w:val="00273868"/>
    <w:rsid w:val="00275B02"/>
    <w:rsid w:val="00275E0C"/>
    <w:rsid w:val="00276EAD"/>
    <w:rsid w:val="002807D1"/>
    <w:rsid w:val="00280F50"/>
    <w:rsid w:val="002817BF"/>
    <w:rsid w:val="00284F4A"/>
    <w:rsid w:val="00285C39"/>
    <w:rsid w:val="002873D0"/>
    <w:rsid w:val="00291667"/>
    <w:rsid w:val="00293691"/>
    <w:rsid w:val="00293DE5"/>
    <w:rsid w:val="00294B9E"/>
    <w:rsid w:val="00294F06"/>
    <w:rsid w:val="0029610A"/>
    <w:rsid w:val="00296CA0"/>
    <w:rsid w:val="002A02F4"/>
    <w:rsid w:val="002A14AE"/>
    <w:rsid w:val="002A4399"/>
    <w:rsid w:val="002A4C25"/>
    <w:rsid w:val="002A50F6"/>
    <w:rsid w:val="002A785D"/>
    <w:rsid w:val="002B6440"/>
    <w:rsid w:val="002B79DA"/>
    <w:rsid w:val="002C20A0"/>
    <w:rsid w:val="002C328F"/>
    <w:rsid w:val="002C687B"/>
    <w:rsid w:val="002D01DE"/>
    <w:rsid w:val="002D3B65"/>
    <w:rsid w:val="002D404A"/>
    <w:rsid w:val="002D5635"/>
    <w:rsid w:val="002D5DCA"/>
    <w:rsid w:val="002D6600"/>
    <w:rsid w:val="002D67C5"/>
    <w:rsid w:val="002D781A"/>
    <w:rsid w:val="002D7C04"/>
    <w:rsid w:val="002E0707"/>
    <w:rsid w:val="002E1C64"/>
    <w:rsid w:val="002E5CE1"/>
    <w:rsid w:val="002E69BF"/>
    <w:rsid w:val="002E771F"/>
    <w:rsid w:val="002F0600"/>
    <w:rsid w:val="002F1603"/>
    <w:rsid w:val="002F18AF"/>
    <w:rsid w:val="002F363D"/>
    <w:rsid w:val="002F3DCC"/>
    <w:rsid w:val="00300E95"/>
    <w:rsid w:val="00301BA7"/>
    <w:rsid w:val="00302E86"/>
    <w:rsid w:val="0030304A"/>
    <w:rsid w:val="00303C43"/>
    <w:rsid w:val="0030482C"/>
    <w:rsid w:val="00306EA8"/>
    <w:rsid w:val="00311EBD"/>
    <w:rsid w:val="0031211B"/>
    <w:rsid w:val="00312B58"/>
    <w:rsid w:val="00313766"/>
    <w:rsid w:val="00314238"/>
    <w:rsid w:val="00317220"/>
    <w:rsid w:val="00317723"/>
    <w:rsid w:val="00317A6E"/>
    <w:rsid w:val="00317BDC"/>
    <w:rsid w:val="003209C3"/>
    <w:rsid w:val="0032271D"/>
    <w:rsid w:val="00322B80"/>
    <w:rsid w:val="00324C08"/>
    <w:rsid w:val="003259D1"/>
    <w:rsid w:val="003300FC"/>
    <w:rsid w:val="00330E1C"/>
    <w:rsid w:val="00330F0B"/>
    <w:rsid w:val="003312A1"/>
    <w:rsid w:val="0033348E"/>
    <w:rsid w:val="00333805"/>
    <w:rsid w:val="003344B8"/>
    <w:rsid w:val="00335094"/>
    <w:rsid w:val="00337081"/>
    <w:rsid w:val="00340034"/>
    <w:rsid w:val="00340575"/>
    <w:rsid w:val="0034078F"/>
    <w:rsid w:val="003417BF"/>
    <w:rsid w:val="00341A02"/>
    <w:rsid w:val="00342B2B"/>
    <w:rsid w:val="00342D46"/>
    <w:rsid w:val="00345569"/>
    <w:rsid w:val="00346083"/>
    <w:rsid w:val="003520F4"/>
    <w:rsid w:val="0035370E"/>
    <w:rsid w:val="00361DAB"/>
    <w:rsid w:val="00366C41"/>
    <w:rsid w:val="00366F7F"/>
    <w:rsid w:val="00371575"/>
    <w:rsid w:val="00371ABF"/>
    <w:rsid w:val="00376CDA"/>
    <w:rsid w:val="00385421"/>
    <w:rsid w:val="00386541"/>
    <w:rsid w:val="003873B3"/>
    <w:rsid w:val="003914B7"/>
    <w:rsid w:val="003940C3"/>
    <w:rsid w:val="00396405"/>
    <w:rsid w:val="00397515"/>
    <w:rsid w:val="003A3F13"/>
    <w:rsid w:val="003A6B75"/>
    <w:rsid w:val="003B02D7"/>
    <w:rsid w:val="003B35AA"/>
    <w:rsid w:val="003B4294"/>
    <w:rsid w:val="003B5E88"/>
    <w:rsid w:val="003C6691"/>
    <w:rsid w:val="003C7B6A"/>
    <w:rsid w:val="003D2694"/>
    <w:rsid w:val="003D3B85"/>
    <w:rsid w:val="003D4208"/>
    <w:rsid w:val="003D524E"/>
    <w:rsid w:val="003D5C75"/>
    <w:rsid w:val="003D6113"/>
    <w:rsid w:val="003D7070"/>
    <w:rsid w:val="003E4A41"/>
    <w:rsid w:val="003E4AC5"/>
    <w:rsid w:val="003E61ED"/>
    <w:rsid w:val="003E742D"/>
    <w:rsid w:val="003F24B6"/>
    <w:rsid w:val="003F2EF2"/>
    <w:rsid w:val="003F3960"/>
    <w:rsid w:val="003F57A9"/>
    <w:rsid w:val="003F5CA2"/>
    <w:rsid w:val="004000E4"/>
    <w:rsid w:val="00402AA6"/>
    <w:rsid w:val="004039E5"/>
    <w:rsid w:val="0040510F"/>
    <w:rsid w:val="00405303"/>
    <w:rsid w:val="004063FE"/>
    <w:rsid w:val="00406A4E"/>
    <w:rsid w:val="00407F0D"/>
    <w:rsid w:val="0041228C"/>
    <w:rsid w:val="00413031"/>
    <w:rsid w:val="00414A79"/>
    <w:rsid w:val="00414BC5"/>
    <w:rsid w:val="0041548A"/>
    <w:rsid w:val="004155E0"/>
    <w:rsid w:val="00415CB3"/>
    <w:rsid w:val="0041789D"/>
    <w:rsid w:val="004212B4"/>
    <w:rsid w:val="00421CEB"/>
    <w:rsid w:val="00422AEC"/>
    <w:rsid w:val="0042350E"/>
    <w:rsid w:val="00423CBD"/>
    <w:rsid w:val="00426377"/>
    <w:rsid w:val="00426EFA"/>
    <w:rsid w:val="0042726A"/>
    <w:rsid w:val="00431218"/>
    <w:rsid w:val="00433DEA"/>
    <w:rsid w:val="004340E9"/>
    <w:rsid w:val="00434FCF"/>
    <w:rsid w:val="00435BF1"/>
    <w:rsid w:val="0043649E"/>
    <w:rsid w:val="00437640"/>
    <w:rsid w:val="00437AAB"/>
    <w:rsid w:val="00442265"/>
    <w:rsid w:val="0044405E"/>
    <w:rsid w:val="00447059"/>
    <w:rsid w:val="00452585"/>
    <w:rsid w:val="00452E1C"/>
    <w:rsid w:val="0045312D"/>
    <w:rsid w:val="00454DFB"/>
    <w:rsid w:val="0045553C"/>
    <w:rsid w:val="00456E74"/>
    <w:rsid w:val="004608D9"/>
    <w:rsid w:val="0046173F"/>
    <w:rsid w:val="00462668"/>
    <w:rsid w:val="0046352D"/>
    <w:rsid w:val="00464CA8"/>
    <w:rsid w:val="0046503F"/>
    <w:rsid w:val="004666AF"/>
    <w:rsid w:val="00471473"/>
    <w:rsid w:val="00472A42"/>
    <w:rsid w:val="00473913"/>
    <w:rsid w:val="004761AF"/>
    <w:rsid w:val="00477706"/>
    <w:rsid w:val="0048125A"/>
    <w:rsid w:val="0048139E"/>
    <w:rsid w:val="00482CA8"/>
    <w:rsid w:val="004850DC"/>
    <w:rsid w:val="00487493"/>
    <w:rsid w:val="00487702"/>
    <w:rsid w:val="00487812"/>
    <w:rsid w:val="00490674"/>
    <w:rsid w:val="00491790"/>
    <w:rsid w:val="00492171"/>
    <w:rsid w:val="00492968"/>
    <w:rsid w:val="00493E52"/>
    <w:rsid w:val="00494AFA"/>
    <w:rsid w:val="00495E05"/>
    <w:rsid w:val="00496501"/>
    <w:rsid w:val="004A08DA"/>
    <w:rsid w:val="004A3A64"/>
    <w:rsid w:val="004A3D04"/>
    <w:rsid w:val="004A5CA5"/>
    <w:rsid w:val="004A7891"/>
    <w:rsid w:val="004B18EB"/>
    <w:rsid w:val="004B3DFD"/>
    <w:rsid w:val="004B48C7"/>
    <w:rsid w:val="004C0B21"/>
    <w:rsid w:val="004C1293"/>
    <w:rsid w:val="004C26E5"/>
    <w:rsid w:val="004C2E58"/>
    <w:rsid w:val="004C5734"/>
    <w:rsid w:val="004C57CF"/>
    <w:rsid w:val="004C67FA"/>
    <w:rsid w:val="004C6B31"/>
    <w:rsid w:val="004C72D8"/>
    <w:rsid w:val="004C7D5F"/>
    <w:rsid w:val="004D28AC"/>
    <w:rsid w:val="004D2CA5"/>
    <w:rsid w:val="004D3A87"/>
    <w:rsid w:val="004D481C"/>
    <w:rsid w:val="004D73E8"/>
    <w:rsid w:val="004E098C"/>
    <w:rsid w:val="004E4875"/>
    <w:rsid w:val="004E4958"/>
    <w:rsid w:val="004E551F"/>
    <w:rsid w:val="004E5A68"/>
    <w:rsid w:val="004E642E"/>
    <w:rsid w:val="004F0439"/>
    <w:rsid w:val="004F06D3"/>
    <w:rsid w:val="004F26A8"/>
    <w:rsid w:val="004F3B2A"/>
    <w:rsid w:val="004F4F0A"/>
    <w:rsid w:val="004F6250"/>
    <w:rsid w:val="004F64CB"/>
    <w:rsid w:val="005037B6"/>
    <w:rsid w:val="00505814"/>
    <w:rsid w:val="00505B03"/>
    <w:rsid w:val="00505D19"/>
    <w:rsid w:val="00506EAA"/>
    <w:rsid w:val="0051077C"/>
    <w:rsid w:val="00514AD2"/>
    <w:rsid w:val="00515457"/>
    <w:rsid w:val="005162CC"/>
    <w:rsid w:val="0051660D"/>
    <w:rsid w:val="00516A76"/>
    <w:rsid w:val="00520453"/>
    <w:rsid w:val="00521CD6"/>
    <w:rsid w:val="005230C7"/>
    <w:rsid w:val="0052456D"/>
    <w:rsid w:val="00527323"/>
    <w:rsid w:val="00532401"/>
    <w:rsid w:val="00532445"/>
    <w:rsid w:val="005339C1"/>
    <w:rsid w:val="005340A6"/>
    <w:rsid w:val="005364C7"/>
    <w:rsid w:val="005373EB"/>
    <w:rsid w:val="00544961"/>
    <w:rsid w:val="00545C02"/>
    <w:rsid w:val="005460B8"/>
    <w:rsid w:val="00546904"/>
    <w:rsid w:val="00546B5D"/>
    <w:rsid w:val="005516CD"/>
    <w:rsid w:val="005547C4"/>
    <w:rsid w:val="00556348"/>
    <w:rsid w:val="00560CAF"/>
    <w:rsid w:val="0056352F"/>
    <w:rsid w:val="00566175"/>
    <w:rsid w:val="005677ED"/>
    <w:rsid w:val="00567838"/>
    <w:rsid w:val="00567D49"/>
    <w:rsid w:val="00571FB6"/>
    <w:rsid w:val="00572630"/>
    <w:rsid w:val="00575B0E"/>
    <w:rsid w:val="00575E49"/>
    <w:rsid w:val="00576007"/>
    <w:rsid w:val="00577B72"/>
    <w:rsid w:val="00582EDA"/>
    <w:rsid w:val="00587A87"/>
    <w:rsid w:val="005905ED"/>
    <w:rsid w:val="00590995"/>
    <w:rsid w:val="00591A2D"/>
    <w:rsid w:val="00595747"/>
    <w:rsid w:val="005958EE"/>
    <w:rsid w:val="00595C7B"/>
    <w:rsid w:val="0059678B"/>
    <w:rsid w:val="00596F16"/>
    <w:rsid w:val="005A0DD3"/>
    <w:rsid w:val="005A1853"/>
    <w:rsid w:val="005A3BC6"/>
    <w:rsid w:val="005A3E0C"/>
    <w:rsid w:val="005A6EDD"/>
    <w:rsid w:val="005B4EC8"/>
    <w:rsid w:val="005B4F19"/>
    <w:rsid w:val="005B7906"/>
    <w:rsid w:val="005C0778"/>
    <w:rsid w:val="005C5073"/>
    <w:rsid w:val="005C51D0"/>
    <w:rsid w:val="005D04CE"/>
    <w:rsid w:val="005D174B"/>
    <w:rsid w:val="005D2333"/>
    <w:rsid w:val="005D2544"/>
    <w:rsid w:val="005D31A4"/>
    <w:rsid w:val="005D46AE"/>
    <w:rsid w:val="005D4815"/>
    <w:rsid w:val="005D6150"/>
    <w:rsid w:val="005D7533"/>
    <w:rsid w:val="005D7CC1"/>
    <w:rsid w:val="005E00E7"/>
    <w:rsid w:val="005E1136"/>
    <w:rsid w:val="005E370D"/>
    <w:rsid w:val="005E65D8"/>
    <w:rsid w:val="005F2F27"/>
    <w:rsid w:val="005F392D"/>
    <w:rsid w:val="005F5A32"/>
    <w:rsid w:val="005F673A"/>
    <w:rsid w:val="005F770F"/>
    <w:rsid w:val="00606396"/>
    <w:rsid w:val="00607558"/>
    <w:rsid w:val="00607C7A"/>
    <w:rsid w:val="0061169B"/>
    <w:rsid w:val="00613996"/>
    <w:rsid w:val="00613FAB"/>
    <w:rsid w:val="006144C2"/>
    <w:rsid w:val="00616140"/>
    <w:rsid w:val="00616CAC"/>
    <w:rsid w:val="00617158"/>
    <w:rsid w:val="006173C5"/>
    <w:rsid w:val="00617AB2"/>
    <w:rsid w:val="00621FAD"/>
    <w:rsid w:val="00623B41"/>
    <w:rsid w:val="00623D41"/>
    <w:rsid w:val="006258FF"/>
    <w:rsid w:val="00626B59"/>
    <w:rsid w:val="0062743E"/>
    <w:rsid w:val="00627ADB"/>
    <w:rsid w:val="00630248"/>
    <w:rsid w:val="00633907"/>
    <w:rsid w:val="00636A7B"/>
    <w:rsid w:val="006400A1"/>
    <w:rsid w:val="006412F4"/>
    <w:rsid w:val="006421F4"/>
    <w:rsid w:val="006429EC"/>
    <w:rsid w:val="006430A2"/>
    <w:rsid w:val="00644BDB"/>
    <w:rsid w:val="00646DB5"/>
    <w:rsid w:val="006471A0"/>
    <w:rsid w:val="0065318D"/>
    <w:rsid w:val="006540DB"/>
    <w:rsid w:val="006553F1"/>
    <w:rsid w:val="0065782E"/>
    <w:rsid w:val="006600B9"/>
    <w:rsid w:val="00661E5F"/>
    <w:rsid w:val="006636B1"/>
    <w:rsid w:val="00664ED4"/>
    <w:rsid w:val="00666C44"/>
    <w:rsid w:val="00667895"/>
    <w:rsid w:val="00672973"/>
    <w:rsid w:val="0067589B"/>
    <w:rsid w:val="00675CFA"/>
    <w:rsid w:val="006761D7"/>
    <w:rsid w:val="00677492"/>
    <w:rsid w:val="00686D18"/>
    <w:rsid w:val="00690A7D"/>
    <w:rsid w:val="00690A92"/>
    <w:rsid w:val="00694C36"/>
    <w:rsid w:val="006959E8"/>
    <w:rsid w:val="00695BDA"/>
    <w:rsid w:val="00696A25"/>
    <w:rsid w:val="00697153"/>
    <w:rsid w:val="0069753E"/>
    <w:rsid w:val="006A0B10"/>
    <w:rsid w:val="006A3C63"/>
    <w:rsid w:val="006A75E2"/>
    <w:rsid w:val="006B1794"/>
    <w:rsid w:val="006B1C2F"/>
    <w:rsid w:val="006B2EA5"/>
    <w:rsid w:val="006B5B98"/>
    <w:rsid w:val="006B5F40"/>
    <w:rsid w:val="006B7895"/>
    <w:rsid w:val="006C2954"/>
    <w:rsid w:val="006C64BB"/>
    <w:rsid w:val="006D33E8"/>
    <w:rsid w:val="006D594B"/>
    <w:rsid w:val="006D68FD"/>
    <w:rsid w:val="006D754B"/>
    <w:rsid w:val="006E4719"/>
    <w:rsid w:val="006E5323"/>
    <w:rsid w:val="006E74CB"/>
    <w:rsid w:val="006F7F57"/>
    <w:rsid w:val="00702628"/>
    <w:rsid w:val="00705C73"/>
    <w:rsid w:val="0070678D"/>
    <w:rsid w:val="00710BDB"/>
    <w:rsid w:val="007137F6"/>
    <w:rsid w:val="00716752"/>
    <w:rsid w:val="00716EC4"/>
    <w:rsid w:val="00717733"/>
    <w:rsid w:val="00720500"/>
    <w:rsid w:val="0072284C"/>
    <w:rsid w:val="00723E3C"/>
    <w:rsid w:val="00724797"/>
    <w:rsid w:val="00724E99"/>
    <w:rsid w:val="007258DE"/>
    <w:rsid w:val="0072633F"/>
    <w:rsid w:val="00732A84"/>
    <w:rsid w:val="0073394C"/>
    <w:rsid w:val="0073409A"/>
    <w:rsid w:val="0073525B"/>
    <w:rsid w:val="007437DA"/>
    <w:rsid w:val="0074511C"/>
    <w:rsid w:val="00745B0A"/>
    <w:rsid w:val="00746C22"/>
    <w:rsid w:val="00746C53"/>
    <w:rsid w:val="007520A9"/>
    <w:rsid w:val="00752486"/>
    <w:rsid w:val="00753C71"/>
    <w:rsid w:val="007602A1"/>
    <w:rsid w:val="0076071E"/>
    <w:rsid w:val="0076077D"/>
    <w:rsid w:val="007611F3"/>
    <w:rsid w:val="007632F9"/>
    <w:rsid w:val="00763B9F"/>
    <w:rsid w:val="007649FA"/>
    <w:rsid w:val="0076515E"/>
    <w:rsid w:val="007659FD"/>
    <w:rsid w:val="0076796E"/>
    <w:rsid w:val="007709B1"/>
    <w:rsid w:val="007712C3"/>
    <w:rsid w:val="007721A1"/>
    <w:rsid w:val="00781F60"/>
    <w:rsid w:val="007822CF"/>
    <w:rsid w:val="0078700F"/>
    <w:rsid w:val="00790658"/>
    <w:rsid w:val="00790A22"/>
    <w:rsid w:val="00791485"/>
    <w:rsid w:val="007919FE"/>
    <w:rsid w:val="00793624"/>
    <w:rsid w:val="00793AD7"/>
    <w:rsid w:val="0079438B"/>
    <w:rsid w:val="00797025"/>
    <w:rsid w:val="0079767F"/>
    <w:rsid w:val="007A2034"/>
    <w:rsid w:val="007B07E5"/>
    <w:rsid w:val="007B2F3D"/>
    <w:rsid w:val="007B4D35"/>
    <w:rsid w:val="007C12A3"/>
    <w:rsid w:val="007C4F43"/>
    <w:rsid w:val="007C7B11"/>
    <w:rsid w:val="007C7DD4"/>
    <w:rsid w:val="007D198B"/>
    <w:rsid w:val="007D1AB5"/>
    <w:rsid w:val="007D37E9"/>
    <w:rsid w:val="007D3F7A"/>
    <w:rsid w:val="007D4F27"/>
    <w:rsid w:val="007D5AF6"/>
    <w:rsid w:val="007D7403"/>
    <w:rsid w:val="007E0DCD"/>
    <w:rsid w:val="007E1F76"/>
    <w:rsid w:val="007E6904"/>
    <w:rsid w:val="007F1E9A"/>
    <w:rsid w:val="007F467E"/>
    <w:rsid w:val="007F5876"/>
    <w:rsid w:val="007F66DD"/>
    <w:rsid w:val="007F6E30"/>
    <w:rsid w:val="007F7DF4"/>
    <w:rsid w:val="00800652"/>
    <w:rsid w:val="00802DDA"/>
    <w:rsid w:val="008031F7"/>
    <w:rsid w:val="00805EED"/>
    <w:rsid w:val="008076D5"/>
    <w:rsid w:val="0081130B"/>
    <w:rsid w:val="00811B5B"/>
    <w:rsid w:val="00812D9F"/>
    <w:rsid w:val="00812EE2"/>
    <w:rsid w:val="008136A0"/>
    <w:rsid w:val="00814CB1"/>
    <w:rsid w:val="00814CB6"/>
    <w:rsid w:val="0082227E"/>
    <w:rsid w:val="008222C4"/>
    <w:rsid w:val="00823094"/>
    <w:rsid w:val="00823C4D"/>
    <w:rsid w:val="00824420"/>
    <w:rsid w:val="00825711"/>
    <w:rsid w:val="00825A32"/>
    <w:rsid w:val="00830B58"/>
    <w:rsid w:val="008349A0"/>
    <w:rsid w:val="008408F1"/>
    <w:rsid w:val="00842958"/>
    <w:rsid w:val="00843E43"/>
    <w:rsid w:val="00846ABF"/>
    <w:rsid w:val="00846E12"/>
    <w:rsid w:val="00847C1F"/>
    <w:rsid w:val="00850ED8"/>
    <w:rsid w:val="00851B7A"/>
    <w:rsid w:val="008526A8"/>
    <w:rsid w:val="008542E3"/>
    <w:rsid w:val="00854830"/>
    <w:rsid w:val="00856122"/>
    <w:rsid w:val="008613FA"/>
    <w:rsid w:val="008626D4"/>
    <w:rsid w:val="00863020"/>
    <w:rsid w:val="008733DF"/>
    <w:rsid w:val="008738B6"/>
    <w:rsid w:val="00875732"/>
    <w:rsid w:val="008759D7"/>
    <w:rsid w:val="00876895"/>
    <w:rsid w:val="00876F16"/>
    <w:rsid w:val="008808C5"/>
    <w:rsid w:val="0088298F"/>
    <w:rsid w:val="0088348A"/>
    <w:rsid w:val="008848D8"/>
    <w:rsid w:val="00884C0E"/>
    <w:rsid w:val="008850A2"/>
    <w:rsid w:val="008856CC"/>
    <w:rsid w:val="00886119"/>
    <w:rsid w:val="00886D2A"/>
    <w:rsid w:val="00886FC5"/>
    <w:rsid w:val="00887C4F"/>
    <w:rsid w:val="00890536"/>
    <w:rsid w:val="00894CC4"/>
    <w:rsid w:val="00894F5D"/>
    <w:rsid w:val="00897174"/>
    <w:rsid w:val="00897DC0"/>
    <w:rsid w:val="008A07B8"/>
    <w:rsid w:val="008A16A4"/>
    <w:rsid w:val="008A1706"/>
    <w:rsid w:val="008A22D7"/>
    <w:rsid w:val="008A33A0"/>
    <w:rsid w:val="008A56AE"/>
    <w:rsid w:val="008A6D77"/>
    <w:rsid w:val="008A7759"/>
    <w:rsid w:val="008B1830"/>
    <w:rsid w:val="008B37E2"/>
    <w:rsid w:val="008B4A49"/>
    <w:rsid w:val="008B4D9A"/>
    <w:rsid w:val="008B51E6"/>
    <w:rsid w:val="008B7240"/>
    <w:rsid w:val="008C1730"/>
    <w:rsid w:val="008C1FB4"/>
    <w:rsid w:val="008C333F"/>
    <w:rsid w:val="008C5D65"/>
    <w:rsid w:val="008C7196"/>
    <w:rsid w:val="008C7A0F"/>
    <w:rsid w:val="008D052F"/>
    <w:rsid w:val="008D1804"/>
    <w:rsid w:val="008D1F66"/>
    <w:rsid w:val="008D66DB"/>
    <w:rsid w:val="008E0E5E"/>
    <w:rsid w:val="008E17A0"/>
    <w:rsid w:val="008E1F36"/>
    <w:rsid w:val="008E2DCA"/>
    <w:rsid w:val="008E6FD9"/>
    <w:rsid w:val="008E7596"/>
    <w:rsid w:val="008E78DE"/>
    <w:rsid w:val="008F0B4B"/>
    <w:rsid w:val="008F6655"/>
    <w:rsid w:val="008F6B7B"/>
    <w:rsid w:val="008F70B0"/>
    <w:rsid w:val="00902E06"/>
    <w:rsid w:val="00906825"/>
    <w:rsid w:val="00907148"/>
    <w:rsid w:val="00907716"/>
    <w:rsid w:val="00911A80"/>
    <w:rsid w:val="00911F0C"/>
    <w:rsid w:val="00912A04"/>
    <w:rsid w:val="00912AF6"/>
    <w:rsid w:val="00912B5A"/>
    <w:rsid w:val="00914181"/>
    <w:rsid w:val="00916A78"/>
    <w:rsid w:val="00917915"/>
    <w:rsid w:val="009227B7"/>
    <w:rsid w:val="00923D39"/>
    <w:rsid w:val="009250AD"/>
    <w:rsid w:val="00926DB6"/>
    <w:rsid w:val="009279A3"/>
    <w:rsid w:val="00927AD2"/>
    <w:rsid w:val="009303BB"/>
    <w:rsid w:val="0093235D"/>
    <w:rsid w:val="00933261"/>
    <w:rsid w:val="00934AE5"/>
    <w:rsid w:val="0093573A"/>
    <w:rsid w:val="00941942"/>
    <w:rsid w:val="00942071"/>
    <w:rsid w:val="00944C7E"/>
    <w:rsid w:val="0094521F"/>
    <w:rsid w:val="00945C04"/>
    <w:rsid w:val="0095137E"/>
    <w:rsid w:val="00951B0B"/>
    <w:rsid w:val="00952006"/>
    <w:rsid w:val="00952B05"/>
    <w:rsid w:val="00956D6A"/>
    <w:rsid w:val="009573E0"/>
    <w:rsid w:val="00957A51"/>
    <w:rsid w:val="009613C5"/>
    <w:rsid w:val="00962D33"/>
    <w:rsid w:val="00963594"/>
    <w:rsid w:val="009653ED"/>
    <w:rsid w:val="009658FC"/>
    <w:rsid w:val="00965D86"/>
    <w:rsid w:val="00967187"/>
    <w:rsid w:val="0096787D"/>
    <w:rsid w:val="00971C7D"/>
    <w:rsid w:val="00974842"/>
    <w:rsid w:val="00977FF8"/>
    <w:rsid w:val="009872A4"/>
    <w:rsid w:val="00992076"/>
    <w:rsid w:val="00993492"/>
    <w:rsid w:val="0099495D"/>
    <w:rsid w:val="00996FC6"/>
    <w:rsid w:val="00997DC0"/>
    <w:rsid w:val="009A0FA7"/>
    <w:rsid w:val="009A1507"/>
    <w:rsid w:val="009A1674"/>
    <w:rsid w:val="009B28FD"/>
    <w:rsid w:val="009B2963"/>
    <w:rsid w:val="009B2AA1"/>
    <w:rsid w:val="009B31B1"/>
    <w:rsid w:val="009B372B"/>
    <w:rsid w:val="009B581F"/>
    <w:rsid w:val="009B6866"/>
    <w:rsid w:val="009B7241"/>
    <w:rsid w:val="009B7B43"/>
    <w:rsid w:val="009B7FF1"/>
    <w:rsid w:val="009C051C"/>
    <w:rsid w:val="009C1383"/>
    <w:rsid w:val="009C19F5"/>
    <w:rsid w:val="009C2F19"/>
    <w:rsid w:val="009C58E4"/>
    <w:rsid w:val="009C63AA"/>
    <w:rsid w:val="009C7B95"/>
    <w:rsid w:val="009D04BF"/>
    <w:rsid w:val="009D14FE"/>
    <w:rsid w:val="009D3459"/>
    <w:rsid w:val="009D3498"/>
    <w:rsid w:val="009D42BB"/>
    <w:rsid w:val="009D62E9"/>
    <w:rsid w:val="009D6F40"/>
    <w:rsid w:val="009E08F5"/>
    <w:rsid w:val="009E1DBA"/>
    <w:rsid w:val="009E414C"/>
    <w:rsid w:val="009E4647"/>
    <w:rsid w:val="009E4C3A"/>
    <w:rsid w:val="009E678D"/>
    <w:rsid w:val="009F0FE3"/>
    <w:rsid w:val="009F12F9"/>
    <w:rsid w:val="009F1930"/>
    <w:rsid w:val="009F3C59"/>
    <w:rsid w:val="009F506C"/>
    <w:rsid w:val="009F5FD9"/>
    <w:rsid w:val="009F6E4C"/>
    <w:rsid w:val="009F7DE5"/>
    <w:rsid w:val="00A027F2"/>
    <w:rsid w:val="00A04953"/>
    <w:rsid w:val="00A04D9B"/>
    <w:rsid w:val="00A05659"/>
    <w:rsid w:val="00A07880"/>
    <w:rsid w:val="00A10579"/>
    <w:rsid w:val="00A1172F"/>
    <w:rsid w:val="00A117B8"/>
    <w:rsid w:val="00A12109"/>
    <w:rsid w:val="00A1675F"/>
    <w:rsid w:val="00A1736A"/>
    <w:rsid w:val="00A17701"/>
    <w:rsid w:val="00A22F9A"/>
    <w:rsid w:val="00A27274"/>
    <w:rsid w:val="00A27AA0"/>
    <w:rsid w:val="00A3073E"/>
    <w:rsid w:val="00A30757"/>
    <w:rsid w:val="00A3115A"/>
    <w:rsid w:val="00A35DE0"/>
    <w:rsid w:val="00A37083"/>
    <w:rsid w:val="00A37F88"/>
    <w:rsid w:val="00A40962"/>
    <w:rsid w:val="00A426C5"/>
    <w:rsid w:val="00A42F73"/>
    <w:rsid w:val="00A435CA"/>
    <w:rsid w:val="00A45BC8"/>
    <w:rsid w:val="00A45C5C"/>
    <w:rsid w:val="00A51315"/>
    <w:rsid w:val="00A52064"/>
    <w:rsid w:val="00A52A7B"/>
    <w:rsid w:val="00A52C54"/>
    <w:rsid w:val="00A54419"/>
    <w:rsid w:val="00A54E01"/>
    <w:rsid w:val="00A5570E"/>
    <w:rsid w:val="00A61C2D"/>
    <w:rsid w:val="00A63559"/>
    <w:rsid w:val="00A64E49"/>
    <w:rsid w:val="00A660DD"/>
    <w:rsid w:val="00A67D1A"/>
    <w:rsid w:val="00A7054E"/>
    <w:rsid w:val="00A709D1"/>
    <w:rsid w:val="00A70C57"/>
    <w:rsid w:val="00A75C88"/>
    <w:rsid w:val="00A80BDC"/>
    <w:rsid w:val="00A80D2E"/>
    <w:rsid w:val="00A84A8B"/>
    <w:rsid w:val="00A87B37"/>
    <w:rsid w:val="00A9142E"/>
    <w:rsid w:val="00A92289"/>
    <w:rsid w:val="00A93552"/>
    <w:rsid w:val="00A94F07"/>
    <w:rsid w:val="00A951E1"/>
    <w:rsid w:val="00A978C2"/>
    <w:rsid w:val="00A97F53"/>
    <w:rsid w:val="00AA3BA4"/>
    <w:rsid w:val="00AA4F0C"/>
    <w:rsid w:val="00AA51EC"/>
    <w:rsid w:val="00AB0A09"/>
    <w:rsid w:val="00AB0B8B"/>
    <w:rsid w:val="00AB0FC0"/>
    <w:rsid w:val="00AB1C17"/>
    <w:rsid w:val="00AB1E86"/>
    <w:rsid w:val="00AB20B6"/>
    <w:rsid w:val="00AB3561"/>
    <w:rsid w:val="00AB3FE2"/>
    <w:rsid w:val="00AB45E6"/>
    <w:rsid w:val="00AB4C72"/>
    <w:rsid w:val="00AB7118"/>
    <w:rsid w:val="00AB7C99"/>
    <w:rsid w:val="00AC0779"/>
    <w:rsid w:val="00AC3A0F"/>
    <w:rsid w:val="00AC5824"/>
    <w:rsid w:val="00AC5968"/>
    <w:rsid w:val="00AD0004"/>
    <w:rsid w:val="00AD15A4"/>
    <w:rsid w:val="00AD2365"/>
    <w:rsid w:val="00AD2B2C"/>
    <w:rsid w:val="00AD2DA8"/>
    <w:rsid w:val="00AD32E8"/>
    <w:rsid w:val="00AD4E52"/>
    <w:rsid w:val="00AD5314"/>
    <w:rsid w:val="00AD6219"/>
    <w:rsid w:val="00AE1173"/>
    <w:rsid w:val="00AE5DCE"/>
    <w:rsid w:val="00AE636A"/>
    <w:rsid w:val="00AE7EC8"/>
    <w:rsid w:val="00AF018D"/>
    <w:rsid w:val="00AF14E9"/>
    <w:rsid w:val="00AF17B3"/>
    <w:rsid w:val="00AF3545"/>
    <w:rsid w:val="00AF3970"/>
    <w:rsid w:val="00AF4770"/>
    <w:rsid w:val="00AF4B3C"/>
    <w:rsid w:val="00AF56BC"/>
    <w:rsid w:val="00AF65D8"/>
    <w:rsid w:val="00AF6DDB"/>
    <w:rsid w:val="00B00B69"/>
    <w:rsid w:val="00B00FE9"/>
    <w:rsid w:val="00B0414C"/>
    <w:rsid w:val="00B07298"/>
    <w:rsid w:val="00B07E48"/>
    <w:rsid w:val="00B12D8C"/>
    <w:rsid w:val="00B13A1D"/>
    <w:rsid w:val="00B159F4"/>
    <w:rsid w:val="00B16921"/>
    <w:rsid w:val="00B16BD9"/>
    <w:rsid w:val="00B311B6"/>
    <w:rsid w:val="00B33AEC"/>
    <w:rsid w:val="00B343AF"/>
    <w:rsid w:val="00B35BFD"/>
    <w:rsid w:val="00B41E81"/>
    <w:rsid w:val="00B4272C"/>
    <w:rsid w:val="00B43ADE"/>
    <w:rsid w:val="00B5017A"/>
    <w:rsid w:val="00B50421"/>
    <w:rsid w:val="00B50B81"/>
    <w:rsid w:val="00B51D11"/>
    <w:rsid w:val="00B5541B"/>
    <w:rsid w:val="00B5710A"/>
    <w:rsid w:val="00B5762F"/>
    <w:rsid w:val="00B61E4B"/>
    <w:rsid w:val="00B6589E"/>
    <w:rsid w:val="00B6662B"/>
    <w:rsid w:val="00B6756E"/>
    <w:rsid w:val="00B7253E"/>
    <w:rsid w:val="00B73F9B"/>
    <w:rsid w:val="00B7621C"/>
    <w:rsid w:val="00B76D09"/>
    <w:rsid w:val="00B779DB"/>
    <w:rsid w:val="00B77A5C"/>
    <w:rsid w:val="00B80656"/>
    <w:rsid w:val="00B81E1A"/>
    <w:rsid w:val="00B84E23"/>
    <w:rsid w:val="00B859B9"/>
    <w:rsid w:val="00B90A20"/>
    <w:rsid w:val="00B928A5"/>
    <w:rsid w:val="00B94726"/>
    <w:rsid w:val="00B95903"/>
    <w:rsid w:val="00B96E45"/>
    <w:rsid w:val="00BA1100"/>
    <w:rsid w:val="00BA17B6"/>
    <w:rsid w:val="00BA30F4"/>
    <w:rsid w:val="00BA51FF"/>
    <w:rsid w:val="00BA7982"/>
    <w:rsid w:val="00BA7E90"/>
    <w:rsid w:val="00BB0EA3"/>
    <w:rsid w:val="00BB1391"/>
    <w:rsid w:val="00BB27BB"/>
    <w:rsid w:val="00BB3B53"/>
    <w:rsid w:val="00BB41F9"/>
    <w:rsid w:val="00BB4DA8"/>
    <w:rsid w:val="00BB766E"/>
    <w:rsid w:val="00BC4276"/>
    <w:rsid w:val="00BC561F"/>
    <w:rsid w:val="00BC5D03"/>
    <w:rsid w:val="00BC6496"/>
    <w:rsid w:val="00BD06F0"/>
    <w:rsid w:val="00BD1A00"/>
    <w:rsid w:val="00BD4737"/>
    <w:rsid w:val="00BD6217"/>
    <w:rsid w:val="00BD62DE"/>
    <w:rsid w:val="00BD641F"/>
    <w:rsid w:val="00BD7235"/>
    <w:rsid w:val="00BE1B63"/>
    <w:rsid w:val="00BE232A"/>
    <w:rsid w:val="00BE2653"/>
    <w:rsid w:val="00BE3934"/>
    <w:rsid w:val="00BE49E4"/>
    <w:rsid w:val="00BE6F83"/>
    <w:rsid w:val="00BF3261"/>
    <w:rsid w:val="00BF4BBA"/>
    <w:rsid w:val="00BF5BB5"/>
    <w:rsid w:val="00C0144D"/>
    <w:rsid w:val="00C0195E"/>
    <w:rsid w:val="00C031C0"/>
    <w:rsid w:val="00C03F51"/>
    <w:rsid w:val="00C051D7"/>
    <w:rsid w:val="00C0557E"/>
    <w:rsid w:val="00C05763"/>
    <w:rsid w:val="00C06613"/>
    <w:rsid w:val="00C07DBC"/>
    <w:rsid w:val="00C11BC4"/>
    <w:rsid w:val="00C12494"/>
    <w:rsid w:val="00C12517"/>
    <w:rsid w:val="00C13062"/>
    <w:rsid w:val="00C162EE"/>
    <w:rsid w:val="00C17196"/>
    <w:rsid w:val="00C17CBB"/>
    <w:rsid w:val="00C22300"/>
    <w:rsid w:val="00C22E07"/>
    <w:rsid w:val="00C2495A"/>
    <w:rsid w:val="00C259E2"/>
    <w:rsid w:val="00C27C18"/>
    <w:rsid w:val="00C326FD"/>
    <w:rsid w:val="00C34896"/>
    <w:rsid w:val="00C362D7"/>
    <w:rsid w:val="00C367C9"/>
    <w:rsid w:val="00C367E2"/>
    <w:rsid w:val="00C36AAC"/>
    <w:rsid w:val="00C405F2"/>
    <w:rsid w:val="00C43C39"/>
    <w:rsid w:val="00C44C69"/>
    <w:rsid w:val="00C466BB"/>
    <w:rsid w:val="00C46EC0"/>
    <w:rsid w:val="00C473BF"/>
    <w:rsid w:val="00C52B39"/>
    <w:rsid w:val="00C52BDF"/>
    <w:rsid w:val="00C554EC"/>
    <w:rsid w:val="00C569E3"/>
    <w:rsid w:val="00C60210"/>
    <w:rsid w:val="00C60AE5"/>
    <w:rsid w:val="00C61505"/>
    <w:rsid w:val="00C62F51"/>
    <w:rsid w:val="00C6329E"/>
    <w:rsid w:val="00C6377B"/>
    <w:rsid w:val="00C63BDA"/>
    <w:rsid w:val="00C70E91"/>
    <w:rsid w:val="00C74E5D"/>
    <w:rsid w:val="00C760CE"/>
    <w:rsid w:val="00C768B2"/>
    <w:rsid w:val="00C76DA3"/>
    <w:rsid w:val="00C775C3"/>
    <w:rsid w:val="00C7781E"/>
    <w:rsid w:val="00C77828"/>
    <w:rsid w:val="00C8089C"/>
    <w:rsid w:val="00C808EF"/>
    <w:rsid w:val="00C82CE1"/>
    <w:rsid w:val="00C833A1"/>
    <w:rsid w:val="00C84EDB"/>
    <w:rsid w:val="00C854CE"/>
    <w:rsid w:val="00C8567D"/>
    <w:rsid w:val="00C8568E"/>
    <w:rsid w:val="00C85A66"/>
    <w:rsid w:val="00C91242"/>
    <w:rsid w:val="00C91C43"/>
    <w:rsid w:val="00C91D6D"/>
    <w:rsid w:val="00C94010"/>
    <w:rsid w:val="00C9416C"/>
    <w:rsid w:val="00C94C32"/>
    <w:rsid w:val="00C96084"/>
    <w:rsid w:val="00C96776"/>
    <w:rsid w:val="00C974F7"/>
    <w:rsid w:val="00CA0B09"/>
    <w:rsid w:val="00CA2541"/>
    <w:rsid w:val="00CA2D9A"/>
    <w:rsid w:val="00CA3996"/>
    <w:rsid w:val="00CA3EB9"/>
    <w:rsid w:val="00CA621F"/>
    <w:rsid w:val="00CA699B"/>
    <w:rsid w:val="00CB013D"/>
    <w:rsid w:val="00CB081F"/>
    <w:rsid w:val="00CB1ADC"/>
    <w:rsid w:val="00CB2946"/>
    <w:rsid w:val="00CB4E11"/>
    <w:rsid w:val="00CB6590"/>
    <w:rsid w:val="00CB7736"/>
    <w:rsid w:val="00CC02E8"/>
    <w:rsid w:val="00CC0386"/>
    <w:rsid w:val="00CC0925"/>
    <w:rsid w:val="00CC228E"/>
    <w:rsid w:val="00CC417A"/>
    <w:rsid w:val="00CC476D"/>
    <w:rsid w:val="00CC4E18"/>
    <w:rsid w:val="00CC5386"/>
    <w:rsid w:val="00CD1A20"/>
    <w:rsid w:val="00CD1F46"/>
    <w:rsid w:val="00CD263A"/>
    <w:rsid w:val="00CD27CC"/>
    <w:rsid w:val="00CD2ACA"/>
    <w:rsid w:val="00CD441C"/>
    <w:rsid w:val="00CD461E"/>
    <w:rsid w:val="00CD4D9A"/>
    <w:rsid w:val="00CE067A"/>
    <w:rsid w:val="00CE165E"/>
    <w:rsid w:val="00CE2ECE"/>
    <w:rsid w:val="00CE3729"/>
    <w:rsid w:val="00CE42E2"/>
    <w:rsid w:val="00CE586B"/>
    <w:rsid w:val="00CE5DF7"/>
    <w:rsid w:val="00CE5FF8"/>
    <w:rsid w:val="00CF0B4A"/>
    <w:rsid w:val="00CF34F0"/>
    <w:rsid w:val="00CF3594"/>
    <w:rsid w:val="00CF5D6F"/>
    <w:rsid w:val="00CF624B"/>
    <w:rsid w:val="00CF6A2D"/>
    <w:rsid w:val="00CF6B6F"/>
    <w:rsid w:val="00D032D3"/>
    <w:rsid w:val="00D0360D"/>
    <w:rsid w:val="00D05676"/>
    <w:rsid w:val="00D06974"/>
    <w:rsid w:val="00D07ABC"/>
    <w:rsid w:val="00D114D7"/>
    <w:rsid w:val="00D12042"/>
    <w:rsid w:val="00D13439"/>
    <w:rsid w:val="00D20744"/>
    <w:rsid w:val="00D21A2D"/>
    <w:rsid w:val="00D22E9F"/>
    <w:rsid w:val="00D23136"/>
    <w:rsid w:val="00D23818"/>
    <w:rsid w:val="00D2531A"/>
    <w:rsid w:val="00D2666E"/>
    <w:rsid w:val="00D27477"/>
    <w:rsid w:val="00D27E4F"/>
    <w:rsid w:val="00D35CAE"/>
    <w:rsid w:val="00D37476"/>
    <w:rsid w:val="00D406F1"/>
    <w:rsid w:val="00D41AA5"/>
    <w:rsid w:val="00D47E26"/>
    <w:rsid w:val="00D54718"/>
    <w:rsid w:val="00D55D23"/>
    <w:rsid w:val="00D57B43"/>
    <w:rsid w:val="00D62943"/>
    <w:rsid w:val="00D63B73"/>
    <w:rsid w:val="00D64ADE"/>
    <w:rsid w:val="00D64E5B"/>
    <w:rsid w:val="00D71895"/>
    <w:rsid w:val="00D71D30"/>
    <w:rsid w:val="00D72B7A"/>
    <w:rsid w:val="00D72CC4"/>
    <w:rsid w:val="00D73299"/>
    <w:rsid w:val="00D73A79"/>
    <w:rsid w:val="00D73CD1"/>
    <w:rsid w:val="00D74685"/>
    <w:rsid w:val="00D84487"/>
    <w:rsid w:val="00D8580C"/>
    <w:rsid w:val="00D85E90"/>
    <w:rsid w:val="00D87040"/>
    <w:rsid w:val="00D90289"/>
    <w:rsid w:val="00D90CE2"/>
    <w:rsid w:val="00D94826"/>
    <w:rsid w:val="00D94D19"/>
    <w:rsid w:val="00D97E8A"/>
    <w:rsid w:val="00D97F8C"/>
    <w:rsid w:val="00DA000A"/>
    <w:rsid w:val="00DA17F8"/>
    <w:rsid w:val="00DA2AC8"/>
    <w:rsid w:val="00DA32F9"/>
    <w:rsid w:val="00DA340E"/>
    <w:rsid w:val="00DA45C4"/>
    <w:rsid w:val="00DA4612"/>
    <w:rsid w:val="00DA52D3"/>
    <w:rsid w:val="00DA773C"/>
    <w:rsid w:val="00DB2176"/>
    <w:rsid w:val="00DB25AC"/>
    <w:rsid w:val="00DB29B5"/>
    <w:rsid w:val="00DB7F35"/>
    <w:rsid w:val="00DC0365"/>
    <w:rsid w:val="00DC0614"/>
    <w:rsid w:val="00DC15A5"/>
    <w:rsid w:val="00DC19F5"/>
    <w:rsid w:val="00DC55D7"/>
    <w:rsid w:val="00DD1472"/>
    <w:rsid w:val="00DD2214"/>
    <w:rsid w:val="00DD47FC"/>
    <w:rsid w:val="00DD7387"/>
    <w:rsid w:val="00DE02DB"/>
    <w:rsid w:val="00DE1D48"/>
    <w:rsid w:val="00DE2D34"/>
    <w:rsid w:val="00DE4555"/>
    <w:rsid w:val="00DF3CD1"/>
    <w:rsid w:val="00DF59E7"/>
    <w:rsid w:val="00DF5DE2"/>
    <w:rsid w:val="00DF61FF"/>
    <w:rsid w:val="00DF6407"/>
    <w:rsid w:val="00E02BC1"/>
    <w:rsid w:val="00E04075"/>
    <w:rsid w:val="00E0449B"/>
    <w:rsid w:val="00E06BF7"/>
    <w:rsid w:val="00E0739A"/>
    <w:rsid w:val="00E10056"/>
    <w:rsid w:val="00E1096F"/>
    <w:rsid w:val="00E11090"/>
    <w:rsid w:val="00E11AA7"/>
    <w:rsid w:val="00E11D61"/>
    <w:rsid w:val="00E13FD1"/>
    <w:rsid w:val="00E152E9"/>
    <w:rsid w:val="00E165D8"/>
    <w:rsid w:val="00E20A09"/>
    <w:rsid w:val="00E23B5D"/>
    <w:rsid w:val="00E245D5"/>
    <w:rsid w:val="00E24ABE"/>
    <w:rsid w:val="00E2531E"/>
    <w:rsid w:val="00E26670"/>
    <w:rsid w:val="00E27F00"/>
    <w:rsid w:val="00E27FDE"/>
    <w:rsid w:val="00E31D93"/>
    <w:rsid w:val="00E37CEC"/>
    <w:rsid w:val="00E41BA5"/>
    <w:rsid w:val="00E45309"/>
    <w:rsid w:val="00E4776B"/>
    <w:rsid w:val="00E50F40"/>
    <w:rsid w:val="00E52761"/>
    <w:rsid w:val="00E53EDC"/>
    <w:rsid w:val="00E56ABF"/>
    <w:rsid w:val="00E6331A"/>
    <w:rsid w:val="00E6704A"/>
    <w:rsid w:val="00E67329"/>
    <w:rsid w:val="00E67B77"/>
    <w:rsid w:val="00E71AA8"/>
    <w:rsid w:val="00E71DA7"/>
    <w:rsid w:val="00E738BD"/>
    <w:rsid w:val="00E739DE"/>
    <w:rsid w:val="00E74774"/>
    <w:rsid w:val="00E7536C"/>
    <w:rsid w:val="00E75478"/>
    <w:rsid w:val="00E77172"/>
    <w:rsid w:val="00E8057D"/>
    <w:rsid w:val="00E83F80"/>
    <w:rsid w:val="00E860B1"/>
    <w:rsid w:val="00E871C4"/>
    <w:rsid w:val="00E8744B"/>
    <w:rsid w:val="00E902D5"/>
    <w:rsid w:val="00E90D32"/>
    <w:rsid w:val="00E943A9"/>
    <w:rsid w:val="00E96B4D"/>
    <w:rsid w:val="00E96CE7"/>
    <w:rsid w:val="00EA1D98"/>
    <w:rsid w:val="00EA263C"/>
    <w:rsid w:val="00EA5FC3"/>
    <w:rsid w:val="00EA73EB"/>
    <w:rsid w:val="00EB076A"/>
    <w:rsid w:val="00EB099E"/>
    <w:rsid w:val="00EB2BB5"/>
    <w:rsid w:val="00EB2C60"/>
    <w:rsid w:val="00EB5FD6"/>
    <w:rsid w:val="00EB7191"/>
    <w:rsid w:val="00EC0D82"/>
    <w:rsid w:val="00EC158A"/>
    <w:rsid w:val="00EC5C8C"/>
    <w:rsid w:val="00EC5E58"/>
    <w:rsid w:val="00EC712A"/>
    <w:rsid w:val="00ED0554"/>
    <w:rsid w:val="00ED0EA6"/>
    <w:rsid w:val="00ED2EFE"/>
    <w:rsid w:val="00ED3165"/>
    <w:rsid w:val="00ED3769"/>
    <w:rsid w:val="00ED5367"/>
    <w:rsid w:val="00ED58A9"/>
    <w:rsid w:val="00ED595F"/>
    <w:rsid w:val="00EE089E"/>
    <w:rsid w:val="00EE1F6A"/>
    <w:rsid w:val="00EE26FD"/>
    <w:rsid w:val="00EE48F3"/>
    <w:rsid w:val="00EE5339"/>
    <w:rsid w:val="00EE6809"/>
    <w:rsid w:val="00EF0945"/>
    <w:rsid w:val="00EF16EB"/>
    <w:rsid w:val="00EF2BD4"/>
    <w:rsid w:val="00EF2C07"/>
    <w:rsid w:val="00EF481C"/>
    <w:rsid w:val="00EF6320"/>
    <w:rsid w:val="00EF644B"/>
    <w:rsid w:val="00EF6540"/>
    <w:rsid w:val="00EF7CA4"/>
    <w:rsid w:val="00F00D4F"/>
    <w:rsid w:val="00F02719"/>
    <w:rsid w:val="00F02CF9"/>
    <w:rsid w:val="00F06121"/>
    <w:rsid w:val="00F07127"/>
    <w:rsid w:val="00F077B8"/>
    <w:rsid w:val="00F07BB7"/>
    <w:rsid w:val="00F12198"/>
    <w:rsid w:val="00F16023"/>
    <w:rsid w:val="00F21205"/>
    <w:rsid w:val="00F2311D"/>
    <w:rsid w:val="00F23331"/>
    <w:rsid w:val="00F241B5"/>
    <w:rsid w:val="00F24342"/>
    <w:rsid w:val="00F24A7B"/>
    <w:rsid w:val="00F256B4"/>
    <w:rsid w:val="00F2676F"/>
    <w:rsid w:val="00F274F8"/>
    <w:rsid w:val="00F30B4E"/>
    <w:rsid w:val="00F310CA"/>
    <w:rsid w:val="00F35683"/>
    <w:rsid w:val="00F3656E"/>
    <w:rsid w:val="00F40025"/>
    <w:rsid w:val="00F406A3"/>
    <w:rsid w:val="00F40784"/>
    <w:rsid w:val="00F40E76"/>
    <w:rsid w:val="00F41D43"/>
    <w:rsid w:val="00F41F91"/>
    <w:rsid w:val="00F43100"/>
    <w:rsid w:val="00F44025"/>
    <w:rsid w:val="00F4483B"/>
    <w:rsid w:val="00F51145"/>
    <w:rsid w:val="00F53A6A"/>
    <w:rsid w:val="00F54085"/>
    <w:rsid w:val="00F613A8"/>
    <w:rsid w:val="00F661F4"/>
    <w:rsid w:val="00F73173"/>
    <w:rsid w:val="00F74905"/>
    <w:rsid w:val="00F77459"/>
    <w:rsid w:val="00F8089B"/>
    <w:rsid w:val="00F8092B"/>
    <w:rsid w:val="00F836CF"/>
    <w:rsid w:val="00F83E84"/>
    <w:rsid w:val="00F85C4A"/>
    <w:rsid w:val="00F86745"/>
    <w:rsid w:val="00F86CD4"/>
    <w:rsid w:val="00F87DBB"/>
    <w:rsid w:val="00F906B4"/>
    <w:rsid w:val="00F91737"/>
    <w:rsid w:val="00F91ADC"/>
    <w:rsid w:val="00F92C9A"/>
    <w:rsid w:val="00F94A88"/>
    <w:rsid w:val="00F97166"/>
    <w:rsid w:val="00FA1B7C"/>
    <w:rsid w:val="00FA4990"/>
    <w:rsid w:val="00FA4D64"/>
    <w:rsid w:val="00FA5009"/>
    <w:rsid w:val="00FA5DBA"/>
    <w:rsid w:val="00FA61F9"/>
    <w:rsid w:val="00FA7F91"/>
    <w:rsid w:val="00FB44C0"/>
    <w:rsid w:val="00FB4F01"/>
    <w:rsid w:val="00FB6B2E"/>
    <w:rsid w:val="00FB7E4A"/>
    <w:rsid w:val="00FC0498"/>
    <w:rsid w:val="00FC22F3"/>
    <w:rsid w:val="00FC78F2"/>
    <w:rsid w:val="00FC7A9E"/>
    <w:rsid w:val="00FD144A"/>
    <w:rsid w:val="00FD1C04"/>
    <w:rsid w:val="00FD28EE"/>
    <w:rsid w:val="00FD3E20"/>
    <w:rsid w:val="00FD4EB0"/>
    <w:rsid w:val="00FD57C6"/>
    <w:rsid w:val="00FE482B"/>
    <w:rsid w:val="00FF132C"/>
    <w:rsid w:val="00FF2F9B"/>
    <w:rsid w:val="00FF3D6C"/>
    <w:rsid w:val="00FF3E8E"/>
    <w:rsid w:val="00FF5AAE"/>
    <w:rsid w:val="00FF5B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121D292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ny">
    <w:name w:val="Normal"/>
    <w:qFormat/>
    <w:rsid w:val="00717733"/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Tekstprzypisukocowego">
    <w:name w:val="endnote text"/>
    <w:basedOn w:val="Normalny"/>
    <w:link w:val="TekstprzypisukocowegoZnak"/>
    <w:uiPriority w:val="99"/>
    <w:semiHidden/>
    <w:unhideWhenUsed/>
    <w:rsid w:val="002F363D"/>
    <w:pPr>
      <w:spacing w:after="0" w:line="240" w:lineRule="auto"/>
    </w:pPr>
    <w:rPr>
      <w:sz w:val="20"/>
      <w:szCs w:val="20"/>
    </w:rPr>
  </w:style>
  <w:style w:type="character" w:customStyle="1" w:styleId="TekstprzypisukocowegoZnak">
    <w:name w:val="Tekst przypisu końcowego Znak"/>
    <w:basedOn w:val="Domylnaczcionkaakapitu"/>
    <w:link w:val="Tekstprzypisukocowego"/>
    <w:uiPriority w:val="99"/>
    <w:semiHidden/>
    <w:rsid w:val="002F363D"/>
    <w:rPr>
      <w:sz w:val="20"/>
      <w:szCs w:val="20"/>
    </w:rPr>
  </w:style>
  <w:style w:type="character" w:styleId="Odwoanieprzypisukocowego">
    <w:name w:val="endnote reference"/>
    <w:basedOn w:val="Domylnaczcionkaakapitu"/>
    <w:uiPriority w:val="99"/>
    <w:semiHidden/>
    <w:unhideWhenUsed/>
    <w:rsid w:val="002F363D"/>
    <w:rPr>
      <w:vertAlign w:val="superscript"/>
    </w:rPr>
  </w:style>
  <w:style w:type="paragraph" w:styleId="Akapitzlist">
    <w:name w:val="List Paragraph"/>
    <w:basedOn w:val="Normalny"/>
    <w:uiPriority w:val="34"/>
    <w:qFormat/>
    <w:rsid w:val="002D5635"/>
    <w:pPr>
      <w:ind w:left="720"/>
      <w:contextualSpacing/>
    </w:pPr>
  </w:style>
  <w:style w:type="character" w:styleId="Hipercze">
    <w:name w:val="Hyperlink"/>
    <w:basedOn w:val="Domylnaczcionkaakapitu"/>
    <w:uiPriority w:val="99"/>
    <w:unhideWhenUsed/>
    <w:rsid w:val="005516CD"/>
    <w:rPr>
      <w:color w:val="0000FF"/>
      <w:u w:val="single"/>
    </w:rPr>
  </w:style>
  <w:style w:type="character" w:customStyle="1" w:styleId="UnresolvedMention1">
    <w:name w:val="Unresolved Mention1"/>
    <w:basedOn w:val="Domylnaczcionkaakapitu"/>
    <w:uiPriority w:val="99"/>
    <w:semiHidden/>
    <w:unhideWhenUsed/>
    <w:rsid w:val="005516CD"/>
    <w:rPr>
      <w:color w:val="605E5C"/>
      <w:shd w:val="clear" w:color="auto" w:fill="E1DFDD"/>
    </w:rPr>
  </w:style>
  <w:style w:type="character" w:styleId="HTML-cytat">
    <w:name w:val="HTML Cite"/>
    <w:basedOn w:val="Domylnaczcionkaakapitu"/>
    <w:uiPriority w:val="99"/>
    <w:semiHidden/>
    <w:unhideWhenUsed/>
    <w:rsid w:val="00002DAD"/>
    <w:rPr>
      <w:i/>
      <w:iCs/>
    </w:rPr>
  </w:style>
  <w:style w:type="character" w:customStyle="1" w:styleId="cit-print-date">
    <w:name w:val="cit-print-date"/>
    <w:basedOn w:val="Domylnaczcionkaakapitu"/>
    <w:rsid w:val="00002DAD"/>
  </w:style>
  <w:style w:type="character" w:customStyle="1" w:styleId="cit-sep">
    <w:name w:val="cit-sep"/>
    <w:basedOn w:val="Domylnaczcionkaakapitu"/>
    <w:rsid w:val="00002DAD"/>
  </w:style>
  <w:style w:type="character" w:customStyle="1" w:styleId="cit-vol">
    <w:name w:val="cit-vol"/>
    <w:basedOn w:val="Domylnaczcionkaakapitu"/>
    <w:rsid w:val="00002DAD"/>
  </w:style>
  <w:style w:type="character" w:customStyle="1" w:styleId="cit-elocation">
    <w:name w:val="cit-elocation"/>
    <w:basedOn w:val="Domylnaczcionkaakapitu"/>
    <w:rsid w:val="00002DAD"/>
  </w:style>
  <w:style w:type="character" w:customStyle="1" w:styleId="mixed-citation">
    <w:name w:val="mixed-citation"/>
    <w:basedOn w:val="Domylnaczcionkaakapitu"/>
    <w:rsid w:val="00F40025"/>
  </w:style>
  <w:style w:type="character" w:customStyle="1" w:styleId="ref-journal">
    <w:name w:val="ref-journal"/>
    <w:basedOn w:val="Domylnaczcionkaakapitu"/>
    <w:rsid w:val="00F40025"/>
  </w:style>
  <w:style w:type="character" w:customStyle="1" w:styleId="ref-vol">
    <w:name w:val="ref-vol"/>
    <w:basedOn w:val="Domylnaczcionkaakapitu"/>
    <w:rsid w:val="00F40025"/>
  </w:style>
  <w:style w:type="character" w:customStyle="1" w:styleId="u-visually-hidden">
    <w:name w:val="u-visually-hidden"/>
    <w:basedOn w:val="Domylnaczcionkaakapitu"/>
    <w:rsid w:val="00B928A5"/>
  </w:style>
  <w:style w:type="paragraph" w:styleId="Tekstdymka">
    <w:name w:val="Balloon Text"/>
    <w:basedOn w:val="Normalny"/>
    <w:link w:val="TekstdymkaZnak"/>
    <w:uiPriority w:val="99"/>
    <w:semiHidden/>
    <w:unhideWhenUsed/>
    <w:rsid w:val="00261C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61C36"/>
    <w:rPr>
      <w:rFonts w:ascii="Tahoma" w:hAnsi="Tahoma" w:cs="Tahoma"/>
      <w:sz w:val="16"/>
      <w:szCs w:val="16"/>
    </w:rPr>
  </w:style>
  <w:style w:type="character" w:styleId="Odwoaniedokomentarza">
    <w:name w:val="annotation reference"/>
    <w:basedOn w:val="Domylnaczcionkaakapitu"/>
    <w:uiPriority w:val="99"/>
    <w:semiHidden/>
    <w:unhideWhenUsed/>
    <w:rsid w:val="00261C36"/>
    <w:rPr>
      <w:sz w:val="16"/>
      <w:szCs w:val="16"/>
    </w:rPr>
  </w:style>
  <w:style w:type="paragraph" w:styleId="Tekstkomentarza">
    <w:name w:val="annotation text"/>
    <w:basedOn w:val="Normalny"/>
    <w:link w:val="TekstkomentarzaZnak"/>
    <w:uiPriority w:val="99"/>
    <w:semiHidden/>
    <w:unhideWhenUsed/>
    <w:rsid w:val="00261C36"/>
    <w:pPr>
      <w:spacing w:line="240" w:lineRule="auto"/>
    </w:pPr>
    <w:rPr>
      <w:sz w:val="20"/>
      <w:szCs w:val="20"/>
    </w:rPr>
  </w:style>
  <w:style w:type="character" w:customStyle="1" w:styleId="TekstkomentarzaZnak">
    <w:name w:val="Tekst komentarza Znak"/>
    <w:basedOn w:val="Domylnaczcionkaakapitu"/>
    <w:link w:val="Tekstkomentarza"/>
    <w:uiPriority w:val="99"/>
    <w:semiHidden/>
    <w:rsid w:val="00261C36"/>
    <w:rPr>
      <w:sz w:val="20"/>
      <w:szCs w:val="20"/>
    </w:rPr>
  </w:style>
  <w:style w:type="paragraph" w:styleId="Tematkomentarza">
    <w:name w:val="annotation subject"/>
    <w:basedOn w:val="Tekstkomentarza"/>
    <w:next w:val="Tekstkomentarza"/>
    <w:link w:val="TematkomentarzaZnak"/>
    <w:uiPriority w:val="99"/>
    <w:semiHidden/>
    <w:unhideWhenUsed/>
    <w:rsid w:val="00261C36"/>
    <w:rPr>
      <w:b/>
      <w:bCs/>
    </w:rPr>
  </w:style>
  <w:style w:type="character" w:customStyle="1" w:styleId="TematkomentarzaZnak">
    <w:name w:val="Temat komentarza Znak"/>
    <w:basedOn w:val="TekstkomentarzaZnak"/>
    <w:link w:val="Tematkomentarza"/>
    <w:uiPriority w:val="99"/>
    <w:semiHidden/>
    <w:rsid w:val="00261C36"/>
    <w:rPr>
      <w:b/>
      <w:bCs/>
      <w:sz w:val="20"/>
      <w:szCs w:val="20"/>
    </w:rPr>
  </w:style>
  <w:style w:type="paragraph" w:styleId="Nagwek">
    <w:name w:val="header"/>
    <w:basedOn w:val="Normalny"/>
    <w:link w:val="NagwekZnak"/>
    <w:uiPriority w:val="99"/>
    <w:unhideWhenUsed/>
    <w:rsid w:val="00CF6B6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NagwekZnak">
    <w:name w:val="Nagłówek Znak"/>
    <w:basedOn w:val="Domylnaczcionkaakapitu"/>
    <w:link w:val="Nagwek"/>
    <w:uiPriority w:val="99"/>
    <w:rsid w:val="00CF6B6F"/>
  </w:style>
  <w:style w:type="paragraph" w:styleId="Stopka">
    <w:name w:val="footer"/>
    <w:basedOn w:val="Normalny"/>
    <w:link w:val="StopkaZnak"/>
    <w:uiPriority w:val="99"/>
    <w:unhideWhenUsed/>
    <w:rsid w:val="00CF6B6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StopkaZnak">
    <w:name w:val="Stopka Znak"/>
    <w:basedOn w:val="Domylnaczcionkaakapitu"/>
    <w:link w:val="Stopka"/>
    <w:uiPriority w:val="99"/>
    <w:rsid w:val="00CF6B6F"/>
  </w:style>
  <w:style w:type="character" w:customStyle="1" w:styleId="UnresolvedMention">
    <w:name w:val="Unresolved Mention"/>
    <w:basedOn w:val="Domylnaczcionkaakapitu"/>
    <w:uiPriority w:val="99"/>
    <w:semiHidden/>
    <w:unhideWhenUsed/>
    <w:rsid w:val="00010004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17803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526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989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133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570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646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693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132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085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560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588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4065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10228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063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944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426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656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048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005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907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3.png"/><Relationship Id="rId18" Type="http://schemas.openxmlformats.org/officeDocument/2006/relationships/image" Target="media/image7.jpeg"/><Relationship Id="rId3" Type="http://schemas.openxmlformats.org/officeDocument/2006/relationships/customXml" Target="../customXml/item3.xml"/><Relationship Id="rId21" Type="http://schemas.openxmlformats.org/officeDocument/2006/relationships/fontTable" Target="fontTable.xml"/><Relationship Id="rId7" Type="http://schemas.openxmlformats.org/officeDocument/2006/relationships/settings" Target="settings.xml"/><Relationship Id="rId12" Type="http://schemas.openxmlformats.org/officeDocument/2006/relationships/image" Target="media/image2.png"/><Relationship Id="rId17" Type="http://schemas.openxmlformats.org/officeDocument/2006/relationships/image" Target="media/image6.jpeg"/><Relationship Id="rId2" Type="http://schemas.openxmlformats.org/officeDocument/2006/relationships/customXml" Target="../customXml/item2.xml"/><Relationship Id="rId16" Type="http://schemas.openxmlformats.org/officeDocument/2006/relationships/image" Target="media/image5.jpeg"/><Relationship Id="rId20" Type="http://schemas.openxmlformats.org/officeDocument/2006/relationships/image" Target="media/image9.png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emf"/><Relationship Id="rId5" Type="http://schemas.openxmlformats.org/officeDocument/2006/relationships/numbering" Target="numbering.xml"/><Relationship Id="rId15" Type="http://schemas.openxmlformats.org/officeDocument/2006/relationships/oleObject" Target="embeddings/oleObject1.bin"/><Relationship Id="rId10" Type="http://schemas.openxmlformats.org/officeDocument/2006/relationships/endnotes" Target="endnotes.xml"/><Relationship Id="rId19" Type="http://schemas.openxmlformats.org/officeDocument/2006/relationships/image" Target="media/image8.png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4.emf"/><Relationship Id="rId22" Type="http://schemas.openxmlformats.org/officeDocument/2006/relationships/theme" Target="theme/theme1.xml"/></Relationships>
</file>

<file path=word/_rels/endnotes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perkinelmer.com/Content/RelatedMaterials/Brochures/BRO_AlphaScreen2004.pdf" TargetMode="External"/><Relationship Id="rId2" Type="http://schemas.openxmlformats.org/officeDocument/2006/relationships/hyperlink" Target="http://www.histoneantibodies.com" TargetMode="External"/><Relationship Id="rId1" Type="http://schemas.openxmlformats.org/officeDocument/2006/relationships/hyperlink" Target="http://www.arrayit.com/Products/Microarray_Printing/microarray_printing.html" TargetMode="External"/><Relationship Id="rId5" Type="http://schemas.openxmlformats.org/officeDocument/2006/relationships/hyperlink" Target="https://www.epicypher.com/recombinant-nucleosomes" TargetMode="External"/><Relationship Id="rId4" Type="http://schemas.openxmlformats.org/officeDocument/2006/relationships/hyperlink" Target="http://www.epicypher.com/content/docs/EpiCypher_dCypher.pdf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1B11E8E191C534092DD9CB1FEDDC7E1" ma:contentTypeVersion="4" ma:contentTypeDescription="Create a new document." ma:contentTypeScope="" ma:versionID="46ed0fd23c4e6e04d7348a087885f545">
  <xsd:schema xmlns:xsd="http://www.w3.org/2001/XMLSchema" xmlns:xs="http://www.w3.org/2001/XMLSchema" xmlns:p="http://schemas.microsoft.com/office/2006/metadata/properties" xmlns:ns3="0860b4dc-46b6-4edc-abce-44931b8d717c" targetNamespace="http://schemas.microsoft.com/office/2006/metadata/properties" ma:root="true" ma:fieldsID="8a0b9a042727edcd1e3dd275e745a6e8" ns3:_="">
    <xsd:import namespace="0860b4dc-46b6-4edc-abce-44931b8d717c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860b4dc-46b6-4edc-abce-44931b8d717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>
  <b:Source>
    <b:Tag>Tra01</b:Tag>
    <b:SourceType>JournalArticle</b:SourceType>
    <b:Guid>{9EDF7CAC-B46F-4334-9E9A-995C9E54B49B}</b:Guid>
    <b:Title>Translating the Histone Code</b:Title>
    <b:Year>2001</b:Year>
    <b:JournalName>Science</b:JournalName>
    <b:Pages>1074-80</b:Pages>
    <b:RefOrder>1</b:RefOrder>
  </b:Source>
</b:Sources>
</file>

<file path=customXml/itemProps1.xml><?xml version="1.0" encoding="utf-8"?>
<ds:datastoreItem xmlns:ds="http://schemas.openxmlformats.org/officeDocument/2006/customXml" ds:itemID="{41A445E2-252D-445E-A7BA-FFB683F177EA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0F499871-61DF-4108-9513-8DA29E252D51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A9AF4A2-2264-4188-868E-F08E1D4AACA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0860b4dc-46b6-4edc-abce-44931b8d717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9388153C-201A-4AF3-A051-9E67D059F07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729</Words>
  <Characters>9857</Characters>
  <Application>Microsoft Office Word</Application>
  <DocSecurity>0</DocSecurity>
  <Lines>82</Lines>
  <Paragraphs>23</Paragraphs>
  <ScaleCrop>false</ScaleCrop>
  <HeadingPairs>
    <vt:vector size="4" baseType="variant">
      <vt:variant>
        <vt:lpstr>Tytu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156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19-09-02T14:06:00Z</dcterms:created>
  <dcterms:modified xsi:type="dcterms:W3CDTF">2019-09-03T10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1B11E8E191C534092DD9CB1FEDDC7E1</vt:lpwstr>
  </property>
</Properties>
</file>